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0443060" w14:textId="77777777" w:rsidR="00805E1B" w:rsidRDefault="001334C7" w:rsidP="00141665">
      <w:pPr>
        <w:pStyle w:val="Titel"/>
        <w:rPr>
          <w:lang w:val="en-US"/>
        </w:rPr>
      </w:pPr>
      <w:r w:rsidRPr="00506255">
        <w:rPr>
          <w:lang w:val="en-US"/>
        </w:rPr>
        <w:t xml:space="preserve">Template </w:t>
      </w:r>
      <w:r w:rsidR="00141665" w:rsidRPr="00506255">
        <w:rPr>
          <w:lang w:val="en-US"/>
        </w:rPr>
        <w:t xml:space="preserve">4EB00 </w:t>
      </w:r>
    </w:p>
    <w:p w14:paraId="70443061" w14:textId="77777777" w:rsidR="00B845D7" w:rsidRPr="00506255" w:rsidRDefault="00141665" w:rsidP="00141665">
      <w:pPr>
        <w:pStyle w:val="Titel"/>
        <w:rPr>
          <w:lang w:val="en-US"/>
        </w:rPr>
      </w:pPr>
      <w:r w:rsidRPr="00506255">
        <w:rPr>
          <w:lang w:val="en-US"/>
        </w:rPr>
        <w:t>Special Topic: The Jet Engine</w:t>
      </w:r>
    </w:p>
    <w:tbl>
      <w:tblPr>
        <w:tblStyle w:val="Tabelraster"/>
        <w:tblpPr w:leftFromText="180" w:rightFromText="180" w:vertAnchor="text" w:horzAnchor="margin" w:tblpXSpec="right" w:tblpY="152"/>
        <w:tblW w:w="0" w:type="auto"/>
        <w:tblLook w:val="04A0" w:firstRow="1" w:lastRow="0" w:firstColumn="1" w:lastColumn="0" w:noHBand="0" w:noVBand="1"/>
      </w:tblPr>
      <w:tblGrid>
        <w:gridCol w:w="675"/>
        <w:gridCol w:w="3119"/>
        <w:gridCol w:w="2870"/>
      </w:tblGrid>
      <w:tr w:rsidR="00805E1B" w14:paraId="70443065" w14:textId="77777777" w:rsidTr="00805E1B">
        <w:tc>
          <w:tcPr>
            <w:tcW w:w="675" w:type="dxa"/>
            <w:tcBorders>
              <w:top w:val="nil"/>
              <w:left w:val="nil"/>
              <w:bottom w:val="single" w:sz="4" w:space="0" w:color="auto"/>
            </w:tcBorders>
            <w:shd w:val="clear" w:color="auto" w:fill="FFFFFF" w:themeFill="background1"/>
          </w:tcPr>
          <w:p w14:paraId="70443062" w14:textId="77777777" w:rsidR="00805E1B" w:rsidRPr="00835A6D" w:rsidRDefault="00805E1B" w:rsidP="00455259">
            <w:pPr>
              <w:pStyle w:val="Geenafstand"/>
              <w:jc w:val="both"/>
              <w:rPr>
                <w:b/>
                <w:color w:val="C00000"/>
                <w:lang w:val="en-US"/>
              </w:rPr>
            </w:pPr>
          </w:p>
        </w:tc>
        <w:tc>
          <w:tcPr>
            <w:tcW w:w="3119" w:type="dxa"/>
            <w:shd w:val="clear" w:color="auto" w:fill="D9D9D9" w:themeFill="background1" w:themeFillShade="D9"/>
          </w:tcPr>
          <w:p w14:paraId="70443063" w14:textId="77777777" w:rsidR="00805E1B" w:rsidRDefault="00805E1B" w:rsidP="00455259">
            <w:pPr>
              <w:pStyle w:val="Geenafstand"/>
              <w:jc w:val="both"/>
              <w:rPr>
                <w:b/>
                <w:color w:val="C00000"/>
              </w:rPr>
            </w:pPr>
            <w:r>
              <w:rPr>
                <w:b/>
                <w:color w:val="C00000"/>
              </w:rPr>
              <w:t>Naam</w:t>
            </w:r>
          </w:p>
        </w:tc>
        <w:tc>
          <w:tcPr>
            <w:tcW w:w="2870" w:type="dxa"/>
            <w:shd w:val="clear" w:color="auto" w:fill="D9D9D9" w:themeFill="background1" w:themeFillShade="D9"/>
          </w:tcPr>
          <w:p w14:paraId="70443064" w14:textId="77777777" w:rsidR="00805E1B" w:rsidRDefault="00805E1B" w:rsidP="00455259">
            <w:pPr>
              <w:pStyle w:val="Geenafstand"/>
              <w:jc w:val="both"/>
              <w:rPr>
                <w:b/>
                <w:color w:val="C00000"/>
              </w:rPr>
            </w:pPr>
            <w:proofErr w:type="spellStart"/>
            <w:r>
              <w:rPr>
                <w:b/>
                <w:color w:val="C00000"/>
              </w:rPr>
              <w:t>Studentnr</w:t>
            </w:r>
            <w:proofErr w:type="spellEnd"/>
          </w:p>
        </w:tc>
      </w:tr>
      <w:tr w:rsidR="00805E1B" w14:paraId="70443069" w14:textId="77777777" w:rsidTr="00805E1B">
        <w:tc>
          <w:tcPr>
            <w:tcW w:w="675" w:type="dxa"/>
            <w:tcBorders>
              <w:top w:val="single" w:sz="4" w:space="0" w:color="auto"/>
            </w:tcBorders>
          </w:tcPr>
          <w:p w14:paraId="70443066" w14:textId="77777777" w:rsidR="00805E1B" w:rsidRDefault="00805E1B" w:rsidP="00455259">
            <w:pPr>
              <w:pStyle w:val="Geenafstand"/>
              <w:jc w:val="both"/>
              <w:rPr>
                <w:b/>
                <w:color w:val="C00000"/>
              </w:rPr>
            </w:pPr>
            <w:r>
              <w:rPr>
                <w:b/>
                <w:color w:val="C00000"/>
              </w:rPr>
              <w:t>1</w:t>
            </w:r>
          </w:p>
        </w:tc>
        <w:tc>
          <w:tcPr>
            <w:tcW w:w="3119" w:type="dxa"/>
          </w:tcPr>
          <w:p w14:paraId="70443067" w14:textId="4EC08D21" w:rsidR="00805E1B" w:rsidRDefault="00B0557D" w:rsidP="00455259">
            <w:pPr>
              <w:pStyle w:val="Geenafstand"/>
              <w:jc w:val="both"/>
              <w:rPr>
                <w:b/>
                <w:color w:val="C00000"/>
              </w:rPr>
            </w:pPr>
            <w:r>
              <w:rPr>
                <w:b/>
                <w:color w:val="C00000"/>
              </w:rPr>
              <w:t>Toos van Gool</w:t>
            </w:r>
          </w:p>
        </w:tc>
        <w:tc>
          <w:tcPr>
            <w:tcW w:w="2870" w:type="dxa"/>
          </w:tcPr>
          <w:p w14:paraId="70443068" w14:textId="4BF30F51" w:rsidR="00805E1B" w:rsidRDefault="00B0557D" w:rsidP="00455259">
            <w:pPr>
              <w:pStyle w:val="Geenafstand"/>
              <w:jc w:val="both"/>
              <w:rPr>
                <w:b/>
                <w:color w:val="C00000"/>
              </w:rPr>
            </w:pPr>
            <w:r>
              <w:rPr>
                <w:b/>
                <w:color w:val="C00000"/>
              </w:rPr>
              <w:t>0885992</w:t>
            </w:r>
          </w:p>
        </w:tc>
      </w:tr>
      <w:tr w:rsidR="00805E1B" w14:paraId="7044306D" w14:textId="77777777" w:rsidTr="00805E1B">
        <w:tc>
          <w:tcPr>
            <w:tcW w:w="675" w:type="dxa"/>
          </w:tcPr>
          <w:p w14:paraId="7044306A" w14:textId="77777777" w:rsidR="00805E1B" w:rsidRDefault="00805E1B" w:rsidP="00455259">
            <w:pPr>
              <w:pStyle w:val="Geenafstand"/>
              <w:jc w:val="both"/>
              <w:rPr>
                <w:b/>
                <w:color w:val="C00000"/>
              </w:rPr>
            </w:pPr>
            <w:r>
              <w:rPr>
                <w:b/>
                <w:color w:val="C00000"/>
              </w:rPr>
              <w:t>2</w:t>
            </w:r>
          </w:p>
        </w:tc>
        <w:tc>
          <w:tcPr>
            <w:tcW w:w="3119" w:type="dxa"/>
          </w:tcPr>
          <w:p w14:paraId="7044306B" w14:textId="469F7895" w:rsidR="00805E1B" w:rsidRDefault="00B0557D" w:rsidP="00455259">
            <w:pPr>
              <w:pStyle w:val="Geenafstand"/>
              <w:jc w:val="both"/>
              <w:rPr>
                <w:b/>
                <w:color w:val="C00000"/>
              </w:rPr>
            </w:pPr>
            <w:proofErr w:type="spellStart"/>
            <w:r>
              <w:rPr>
                <w:b/>
                <w:color w:val="C00000"/>
              </w:rPr>
              <w:t>Siebrand</w:t>
            </w:r>
            <w:proofErr w:type="spellEnd"/>
            <w:r>
              <w:rPr>
                <w:b/>
                <w:color w:val="C00000"/>
              </w:rPr>
              <w:t xml:space="preserve"> Keja</w:t>
            </w:r>
          </w:p>
        </w:tc>
        <w:tc>
          <w:tcPr>
            <w:tcW w:w="2870" w:type="dxa"/>
          </w:tcPr>
          <w:p w14:paraId="7044306C" w14:textId="5ECBAEE1" w:rsidR="00805E1B" w:rsidRDefault="00516D47" w:rsidP="00455259">
            <w:pPr>
              <w:pStyle w:val="Geenafstand"/>
              <w:jc w:val="both"/>
              <w:rPr>
                <w:b/>
                <w:color w:val="C00000"/>
              </w:rPr>
            </w:pPr>
            <w:r>
              <w:rPr>
                <w:b/>
                <w:color w:val="C00000"/>
              </w:rPr>
              <w:t>0886654</w:t>
            </w:r>
          </w:p>
        </w:tc>
      </w:tr>
    </w:tbl>
    <w:p w14:paraId="125BE6E9" w14:textId="3E545223" w:rsidR="00B0557D" w:rsidRDefault="00B0557D" w:rsidP="009A7A39">
      <w:pPr>
        <w:pStyle w:val="Geenafstand"/>
        <w:jc w:val="both"/>
        <w:rPr>
          <w:b/>
          <w:color w:val="C00000"/>
          <w:sz w:val="48"/>
        </w:rPr>
      </w:pPr>
      <w:r>
        <w:rPr>
          <w:b/>
          <w:noProof/>
          <w:color w:val="C00000"/>
          <w:sz w:val="4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044314C" wp14:editId="6296D043">
                <wp:simplePos x="0" y="0"/>
                <wp:positionH relativeFrom="column">
                  <wp:posOffset>819150</wp:posOffset>
                </wp:positionH>
                <wp:positionV relativeFrom="paragraph">
                  <wp:posOffset>296545</wp:posOffset>
                </wp:positionV>
                <wp:extent cx="790575" cy="514350"/>
                <wp:effectExtent l="19050" t="19050" r="28575" b="19050"/>
                <wp:wrapNone/>
                <wp:docPr id="1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0575" cy="514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 cmpd="sng">
                          <a:solidFill>
                            <a:srgbClr val="C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044315A" w14:textId="132E2A3C" w:rsidR="001F4975" w:rsidRPr="00835A6D" w:rsidRDefault="001F4975" w:rsidP="00835A6D">
                            <w:pPr>
                              <w:jc w:val="center"/>
                              <w:rPr>
                                <w:color w:val="C00000"/>
                                <w:sz w:val="56"/>
                              </w:rPr>
                            </w:pPr>
                            <w:r>
                              <w:rPr>
                                <w:color w:val="C00000"/>
                                <w:sz w:val="56"/>
                              </w:rPr>
                              <w:t>13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044314C" id="Rectangle 6" o:spid="_x0000_s1026" style="position:absolute;left:0;text-align:left;margin-left:64.5pt;margin-top:23.35pt;width:62.25pt;height:40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" strokecolor="#c00000" strokeweight="2.25pt">
                <v:textbox>
                  <w:txbxContent>
                    <w:p w14:paraId="7044315A" w14:textId="132E2A3C" w:rsidR="001F4975" w:rsidRPr="00835A6D" w:rsidRDefault="001F4975" w:rsidP="00835A6D">
                      <w:pPr>
                        <w:jc w:val="center"/>
                        <w:rPr>
                          <w:color w:val="C00000"/>
                          <w:sz w:val="56"/>
                        </w:rPr>
                      </w:pPr>
                      <w:r>
                        <w:rPr>
                          <w:color w:val="C00000"/>
                          <w:sz w:val="56"/>
                        </w:rPr>
                        <w:t>138</w:t>
                      </w:r>
                    </w:p>
                  </w:txbxContent>
                </v:textbox>
              </v:rect>
            </w:pict>
          </mc:Fallback>
        </mc:AlternateContent>
      </w:r>
    </w:p>
    <w:p w14:paraId="7044306E" w14:textId="5A60601E" w:rsidR="001334C7" w:rsidRDefault="001334C7" w:rsidP="009A7A39">
      <w:pPr>
        <w:pStyle w:val="Geenafstand"/>
        <w:jc w:val="both"/>
        <w:rPr>
          <w:b/>
          <w:color w:val="C00000"/>
        </w:rPr>
      </w:pPr>
      <w:r w:rsidRPr="00835A6D">
        <w:rPr>
          <w:b/>
          <w:color w:val="C00000"/>
          <w:sz w:val="48"/>
        </w:rPr>
        <w:t>Groep</w:t>
      </w:r>
      <w:r w:rsidR="00835A6D">
        <w:rPr>
          <w:b/>
          <w:color w:val="C00000"/>
        </w:rPr>
        <w:t xml:space="preserve"> </w:t>
      </w:r>
      <w:r w:rsidR="00455259">
        <w:rPr>
          <w:b/>
          <w:color w:val="C00000"/>
        </w:rPr>
        <w:t xml:space="preserve"> </w:t>
      </w:r>
    </w:p>
    <w:p w14:paraId="7044306F" w14:textId="77777777" w:rsidR="001334C7" w:rsidRDefault="001334C7" w:rsidP="009A7A39">
      <w:pPr>
        <w:pStyle w:val="Geenafstand"/>
        <w:jc w:val="both"/>
        <w:rPr>
          <w:b/>
          <w:color w:val="C00000"/>
        </w:rPr>
      </w:pPr>
      <w:r>
        <w:rPr>
          <w:b/>
          <w:color w:val="C00000"/>
        </w:rPr>
        <w:t xml:space="preserve"> </w:t>
      </w:r>
    </w:p>
    <w:p w14:paraId="70443070" w14:textId="77777777" w:rsidR="001334C7" w:rsidRDefault="001334C7" w:rsidP="009A7A39">
      <w:pPr>
        <w:pStyle w:val="Geenafstand"/>
        <w:jc w:val="both"/>
        <w:rPr>
          <w:b/>
          <w:color w:val="C00000"/>
        </w:rPr>
      </w:pPr>
    </w:p>
    <w:p w14:paraId="70443071" w14:textId="77777777" w:rsidR="001334C7" w:rsidRDefault="001334C7" w:rsidP="009A7A39">
      <w:pPr>
        <w:pStyle w:val="Geenafstand"/>
        <w:jc w:val="both"/>
        <w:rPr>
          <w:b/>
          <w:color w:val="C00000"/>
        </w:rPr>
      </w:pPr>
    </w:p>
    <w:p w14:paraId="70443072" w14:textId="77777777" w:rsidR="001334C7" w:rsidRDefault="001334C7" w:rsidP="009A7A39">
      <w:pPr>
        <w:pStyle w:val="Geenafstand"/>
        <w:jc w:val="both"/>
        <w:rPr>
          <w:b/>
          <w:color w:val="C00000"/>
        </w:rPr>
      </w:pPr>
    </w:p>
    <w:p w14:paraId="70443073" w14:textId="77777777" w:rsidR="001334C7" w:rsidRDefault="001334C7" w:rsidP="009A7A39">
      <w:pPr>
        <w:pStyle w:val="Geenafstand"/>
        <w:jc w:val="both"/>
      </w:pPr>
    </w:p>
    <w:p w14:paraId="70443074" w14:textId="77777777" w:rsidR="00FF57A8" w:rsidRPr="00506255" w:rsidRDefault="001334C7" w:rsidP="00FF57A8">
      <w:pPr>
        <w:pStyle w:val="Kop2"/>
        <w:rPr>
          <w:lang w:val="en-US"/>
        </w:rPr>
      </w:pPr>
      <w:r w:rsidRPr="00506255">
        <w:rPr>
          <w:lang w:val="en-US"/>
        </w:rPr>
        <w:t>Assignment 1</w:t>
      </w:r>
      <w:r w:rsidR="00FF57A8" w:rsidRPr="00506255">
        <w:rPr>
          <w:lang w:val="en-US"/>
        </w:rPr>
        <w:t xml:space="preserve"> </w:t>
      </w:r>
      <w:r w:rsidR="00506255">
        <w:rPr>
          <w:lang w:val="en-US"/>
        </w:rPr>
        <w:t>The adiabatic flame temperature</w:t>
      </w:r>
    </w:p>
    <w:p w14:paraId="70443075" w14:textId="77777777" w:rsidR="001334C7" w:rsidRPr="00FF57A8" w:rsidRDefault="001334C7" w:rsidP="001334C7">
      <w:pPr>
        <w:pStyle w:val="Kop2"/>
        <w:rPr>
          <w:lang w:val="en-US"/>
        </w:rPr>
      </w:pPr>
    </w:p>
    <w:tbl>
      <w:tblPr>
        <w:tblStyle w:val="Tabelraster"/>
        <w:tblW w:w="0" w:type="auto"/>
        <w:tblLook w:val="04A0" w:firstRow="1" w:lastRow="0" w:firstColumn="1" w:lastColumn="0" w:noHBand="0" w:noVBand="1"/>
      </w:tblPr>
      <w:tblGrid>
        <w:gridCol w:w="9350"/>
      </w:tblGrid>
      <w:tr w:rsidR="001334C7" w:rsidRPr="001F4975" w14:paraId="70443077" w14:textId="77777777" w:rsidTr="001334C7">
        <w:trPr>
          <w:trHeight w:val="6758"/>
        </w:trPr>
        <w:tc>
          <w:tcPr>
            <w:tcW w:w="9576" w:type="dxa"/>
          </w:tcPr>
          <w:p w14:paraId="557F85F7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clear </w:t>
            </w:r>
            <w:proofErr w:type="spellStart"/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all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close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all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clc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</w:p>
          <w:p w14:paraId="18433012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</w:t>
            </w:r>
          </w:p>
          <w:p w14:paraId="6497E61F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warning 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off</w:t>
            </w:r>
          </w:p>
          <w:p w14:paraId="32642D52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abspath_to_generalfolder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C:\Users\s137280\Documents\</w:t>
            </w:r>
            <w:proofErr w:type="spellStart"/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tue</w:t>
            </w:r>
            <w:proofErr w:type="spellEnd"/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leerjaar</w:t>
            </w:r>
            <w:proofErr w:type="spellEnd"/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 xml:space="preserve"> 2\Thermodynamics\</w:t>
            </w:r>
            <w:proofErr w:type="spellStart"/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Jet_Engine</w:t>
            </w:r>
            <w:proofErr w:type="spellEnd"/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\</w:t>
            </w:r>
            <w:proofErr w:type="spellStart"/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Matlab</w:t>
            </w:r>
            <w:proofErr w:type="spellEnd"/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\General'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;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absolute reference to General folder</w:t>
            </w:r>
          </w:p>
          <w:p w14:paraId="482B7882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addpath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abspath_to_generalfolder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); </w:t>
            </w:r>
          </w:p>
          <w:p w14:paraId="46BAE546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Load </w:t>
            </w:r>
            <w:proofErr w:type="spellStart"/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Nasadatabase</w:t>
            </w:r>
            <w:proofErr w:type="spellEnd"/>
          </w:p>
          <w:p w14:paraId="0AFA844D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dataBase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fullfile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General'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</w:t>
            </w:r>
            <w:proofErr w:type="spellStart"/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NasaThermalDatabase</w:t>
            </w:r>
            <w:proofErr w:type="spellEnd"/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47B23798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load(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dataBase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1B0B8FD9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Some easy units</w:t>
            </w:r>
          </w:p>
          <w:p w14:paraId="259A3234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kJ=1e3;kmol=1e3;dm=0.1;bara=1e5;</w:t>
            </w:r>
          </w:p>
          <w:p w14:paraId="2784BB7A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Used by Nasa pols</w:t>
            </w:r>
          </w:p>
          <w:p w14:paraId="2A18EED8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global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Runiv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ref</w:t>
            </w:r>
            <w:proofErr w:type="spellEnd"/>
          </w:p>
          <w:p w14:paraId="198F9ECD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Runiv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8.314472;</w:t>
            </w:r>
          </w:p>
          <w:p w14:paraId="35CBD924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ref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=1.01235e5;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 Reference pressure, 1 </w:t>
            </w:r>
            <w:proofErr w:type="spellStart"/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atm</w:t>
            </w:r>
            <w:proofErr w:type="spellEnd"/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!</w:t>
            </w:r>
          </w:p>
          <w:p w14:paraId="68561C88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ref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=298.15;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Reference Temperature</w:t>
            </w:r>
          </w:p>
          <w:p w14:paraId="4A91812C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Nasa is ready</w:t>
            </w:r>
          </w:p>
          <w:p w14:paraId="4B1540D0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TA=300;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Initial temperature</w:t>
            </w:r>
          </w:p>
          <w:p w14:paraId="09643E83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cFuel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Gasoline'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;   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Proper indices to database</w:t>
            </w:r>
          </w:p>
          <w:p w14:paraId="65BEDDFC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Sp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yfind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{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.Name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},{cFuel,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O2'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CO2'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H2O'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N2'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});</w:t>
            </w:r>
          </w:p>
          <w:p w14:paraId="665707CD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33D33BF5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Determine compositions Yi of initial and final mixture and do your stuff</w:t>
            </w:r>
          </w:p>
          <w:p w14:paraId="49B002D7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S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Sp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);                                                        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</w:t>
            </w:r>
            <w:proofErr w:type="spellStart"/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Subselection</w:t>
            </w:r>
            <w:proofErr w:type="spellEnd"/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of the database in the order according to {'Gasoline','O2','CO2','H2O','N2'}</w:t>
            </w:r>
          </w:p>
          <w:p w14:paraId="0069CDF9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NSp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length(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S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760F7117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i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[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S.Mass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];</w:t>
            </w:r>
          </w:p>
          <w:p w14:paraId="497282EE" w14:textId="77777777" w:rsid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388AEC4B" w14:textId="77777777" w:rsid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</w:pPr>
          </w:p>
          <w:p w14:paraId="4497BAFF" w14:textId="77777777" w:rsid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</w:pPr>
          </w:p>
          <w:p w14:paraId="0BED9E35" w14:textId="77777777" w:rsid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</w:pPr>
          </w:p>
          <w:p w14:paraId="35DB1B5D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</w:p>
          <w:p w14:paraId="4915CB30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lastRenderedPageBreak/>
              <w:t xml:space="preserve">%% determine </w:t>
            </w:r>
            <w:proofErr w:type="spellStart"/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Aircomp</w:t>
            </w:r>
            <w:proofErr w:type="spellEnd"/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and </w:t>
            </w:r>
            <w:proofErr w:type="spellStart"/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Fuelcomp</w:t>
            </w:r>
            <w:proofErr w:type="spellEnd"/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                                                 </w:t>
            </w:r>
          </w:p>
          <w:p w14:paraId="09483C2D" w14:textId="33394EA5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air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[0 0.21 0 0 0.79]  ;     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                    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mole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fraction</w:t>
            </w:r>
          </w:p>
          <w:p w14:paraId="5927F586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air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air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i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';</w:t>
            </w:r>
          </w:p>
          <w:p w14:paraId="6D02FDFA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air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air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.*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i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/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air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</w:p>
          <w:p w14:paraId="26D65A08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fuel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[1 0 0 0 0];</w:t>
            </w:r>
          </w:p>
          <w:p w14:paraId="0848A247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65862833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x = 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Sp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1)).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Elcomp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(3);                   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33</w:t>
            </w:r>
          </w:p>
          <w:p w14:paraId="66C12562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 = 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Sp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1)).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Elcomp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(2);                   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34</w:t>
            </w:r>
          </w:p>
          <w:p w14:paraId="1AC42048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a = (x+(y/4));                              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35</w:t>
            </w:r>
          </w:p>
          <w:p w14:paraId="71173169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</w:t>
            </w:r>
          </w:p>
          <w:p w14:paraId="21CF7F62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MO2 = 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Sp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2)).Mass;</w:t>
            </w:r>
          </w:p>
          <w:p w14:paraId="30569E5B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MN2= 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Sp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5)).Mass;</w:t>
            </w:r>
          </w:p>
          <w:p w14:paraId="0605D50A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MF= 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Sp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1)).Mass;</w:t>
            </w:r>
          </w:p>
          <w:p w14:paraId="28CA9B27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MCO2= 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Sp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3)).Mass;</w:t>
            </w:r>
          </w:p>
          <w:p w14:paraId="7FAEFBAF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MH2O= 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Sp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4)).Mass;</w:t>
            </w:r>
          </w:p>
          <w:p w14:paraId="76FA6494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7EF17347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A=a*(MO2+(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air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5)/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air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(2))*MN2);           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43</w:t>
            </w:r>
          </w:p>
          <w:p w14:paraId="0FE07231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hi = [0.125:0.025:1];</w:t>
            </w:r>
          </w:p>
          <w:p w14:paraId="30897DF8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</w:t>
            </w:r>
            <w:proofErr w:type="spellStart"/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AFstoi</w:t>
            </w:r>
            <w:proofErr w:type="spellEnd"/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= (11.035*</w:t>
            </w:r>
            <w:proofErr w:type="spellStart"/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Mair</w:t>
            </w:r>
            <w:proofErr w:type="spellEnd"/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/0.21)/</w:t>
            </w:r>
            <w:proofErr w:type="spellStart"/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Mi</w:t>
            </w:r>
            <w:proofErr w:type="spellEnd"/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(1);</w:t>
            </w:r>
          </w:p>
          <w:p w14:paraId="25B26777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AF = (MA/MF)./phi;                          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46</w:t>
            </w:r>
          </w:p>
          <w:p w14:paraId="483807F0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</w:t>
            </w:r>
          </w:p>
          <w:p w14:paraId="28955582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determine compositions mix </w:t>
            </w:r>
            <w:proofErr w:type="spellStart"/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AFstoi</w:t>
            </w:r>
            <w:proofErr w:type="spellEnd"/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at beginning</w:t>
            </w:r>
          </w:p>
          <w:p w14:paraId="03FE3578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F = 1./(1+AF);                             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49</w:t>
            </w:r>
          </w:p>
          <w:p w14:paraId="4A55FCE2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A = 1-YF;                                  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50</w:t>
            </w:r>
          </w:p>
          <w:p w14:paraId="5FD33E18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O_before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1/(1+(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air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5)*MN2)/(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air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(2)*MO2)).*YA;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line 51    </w:t>
            </w:r>
          </w:p>
          <w:p w14:paraId="4602104F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N2 = 1/(1+(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air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2)*MO2)/(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air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(5)*MN2)).*YA;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52</w:t>
            </w:r>
          </w:p>
          <w:p w14:paraId="58388EA0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</w:t>
            </w:r>
          </w:p>
          <w:p w14:paraId="0CC4677F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determine </w:t>
            </w:r>
            <w:proofErr w:type="spellStart"/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compostions</w:t>
            </w:r>
            <w:proofErr w:type="spellEnd"/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mix </w:t>
            </w:r>
            <w:proofErr w:type="spellStart"/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AFstoi</w:t>
            </w:r>
            <w:proofErr w:type="spellEnd"/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at end</w:t>
            </w:r>
          </w:p>
          <w:p w14:paraId="65C31EAB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CO2 = (YF./MF).*x.*MCO2;                   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55</w:t>
            </w:r>
          </w:p>
          <w:p w14:paraId="097C746B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H2O = (YF./MF).*y/2.*MH2O;                 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56</w:t>
            </w:r>
          </w:p>
          <w:p w14:paraId="068AEEBD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O2after = 1-YCO2-YH2O-YN2;                 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57</w:t>
            </w:r>
          </w:p>
          <w:p w14:paraId="1AF56F2D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</w:t>
            </w:r>
          </w:p>
          <w:p w14:paraId="54B6D2C2" w14:textId="7EB74EE2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h1 = YF.*HNasa(TA,Sp(55))+YO_before.*HNasa(TA,Sp(4))+YN2.*HNasa(TA,Sp(48)); </w:t>
            </w:r>
            <w:r w:rsidR="00920816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59</w:t>
            </w:r>
          </w:p>
          <w:p w14:paraId="04C04C46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</w:t>
            </w:r>
          </w:p>
          <w:p w14:paraId="603ACD34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h2 for every temperature and mixture</w:t>
            </w:r>
          </w:p>
          <w:p w14:paraId="4ADF316F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1;</w:t>
            </w:r>
          </w:p>
          <w:p w14:paraId="6F785E97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for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T=200:1:3000</w:t>
            </w:r>
          </w:p>
          <w:p w14:paraId="77D1BCF0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</w:t>
            </w:r>
            <w:r w:rsidRPr="008C6D21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for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j = 1:length(AF)</w:t>
            </w:r>
          </w:p>
          <w:p w14:paraId="444A4D95" w14:textId="71650ACF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 h2(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,j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) = YCO2(j)*HNasa(T,Sp(16))+YH2O(j)*HNasa(T,Sp(6))+YN2(j)*HNasa(T,Sp(48))+YO2after(j)*HNasa(T,Sp(4)); </w:t>
            </w:r>
            <w:r w:rsidR="00920816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65</w:t>
            </w:r>
          </w:p>
          <w:p w14:paraId="718F137C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</w:t>
            </w:r>
            <w:r w:rsidRPr="008C6D21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end</w:t>
            </w:r>
          </w:p>
          <w:p w14:paraId="18EB6B65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i+1;</w:t>
            </w:r>
          </w:p>
          <w:p w14:paraId="1A83B22C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end</w:t>
            </w:r>
          </w:p>
          <w:p w14:paraId="49570977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 xml:space="preserve"> </w:t>
            </w:r>
          </w:p>
          <w:p w14:paraId="2B12FF03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_i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[200:1:3000]; </w:t>
            </w:r>
          </w:p>
          <w:p w14:paraId="12CDD555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for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=1:length(AF)                                                        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Compute properties for all species for TR temperature range</w:t>
            </w:r>
          </w:p>
          <w:p w14:paraId="7D7DDD0A" w14:textId="17B4A195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_ad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 = interp1(h2(:,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,T_i,h1(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));           </w:t>
            </w:r>
            <w:r w:rsidR="00920816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line 72</w:t>
            </w:r>
          </w:p>
          <w:p w14:paraId="6095CD8E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end</w:t>
            </w:r>
          </w:p>
          <w:p w14:paraId="6DFBA36A" w14:textId="77777777" w:rsid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</w:pPr>
            <w:r w:rsidRPr="008C6D21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 xml:space="preserve"> </w:t>
            </w:r>
          </w:p>
          <w:p w14:paraId="31B59CE5" w14:textId="77777777" w:rsid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</w:pPr>
          </w:p>
          <w:p w14:paraId="1F50DC6D" w14:textId="77777777" w:rsid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</w:pPr>
          </w:p>
          <w:p w14:paraId="35D41249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</w:p>
          <w:p w14:paraId="69B909C0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lastRenderedPageBreak/>
              <w:t>figure(1);</w:t>
            </w:r>
          </w:p>
          <w:p w14:paraId="7AB7E87B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lot(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hi,T_ad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7C5EBFCD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grid 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on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</w:p>
          <w:p w14:paraId="59F104E5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label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Equivalence ratio [-]'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0E55B4EA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label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Temperature [K]'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090A21D2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itle(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 xml:space="preserve">'Adiabatic temperature </w:t>
            </w:r>
            <w:proofErr w:type="spellStart"/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v.s</w:t>
            </w:r>
            <w:proofErr w:type="spellEnd"/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. Equivalence ratio'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64C01A3A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38BB11F7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figure(2);</w:t>
            </w:r>
          </w:p>
          <w:p w14:paraId="7BAD03F9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lot(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AF,T_ad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377E6018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grid 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on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</w:p>
          <w:p w14:paraId="06393D48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label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Air Fuel ratio [-]'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5CF0AE59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label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Temperature [K]'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185D7935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itle(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 xml:space="preserve">'Adiabatic flame temperature </w:t>
            </w:r>
            <w:proofErr w:type="spellStart"/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v.s</w:t>
            </w:r>
            <w:proofErr w:type="spellEnd"/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. Air Fuel ratio'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54FF96CE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6C4951A6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53CE2DF6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</w:p>
          <w:p w14:paraId="70443076" w14:textId="77777777" w:rsidR="001334C7" w:rsidRPr="00FF57A8" w:rsidRDefault="001334C7" w:rsidP="00681D09">
            <w:pPr>
              <w:autoSpaceDE w:val="0"/>
              <w:autoSpaceDN w:val="0"/>
              <w:adjustRightInd w:val="0"/>
              <w:rPr>
                <w:lang w:val="en-US"/>
              </w:rPr>
            </w:pPr>
          </w:p>
        </w:tc>
      </w:tr>
      <w:tr w:rsidR="001334C7" w14:paraId="70443079" w14:textId="77777777" w:rsidTr="001334C7">
        <w:tc>
          <w:tcPr>
            <w:tcW w:w="9576" w:type="dxa"/>
          </w:tcPr>
          <w:p w14:paraId="70443078" w14:textId="77777777" w:rsidR="001334C7" w:rsidRDefault="001334C7" w:rsidP="009A7A39">
            <w:pPr>
              <w:pStyle w:val="Geenafstand"/>
              <w:jc w:val="both"/>
            </w:pPr>
            <w:r>
              <w:lastRenderedPageBreak/>
              <w:t xml:space="preserve">Code </w:t>
            </w:r>
            <w:proofErr w:type="spellStart"/>
            <w:r>
              <w:t>snippet</w:t>
            </w:r>
            <w:proofErr w:type="spellEnd"/>
          </w:p>
        </w:tc>
      </w:tr>
    </w:tbl>
    <w:p w14:paraId="23CE3D6F" w14:textId="77777777" w:rsidR="008C6D21" w:rsidRDefault="008C6D21" w:rsidP="009A7A39">
      <w:pPr>
        <w:pStyle w:val="Geenafstand"/>
        <w:jc w:val="both"/>
      </w:pPr>
    </w:p>
    <w:p w14:paraId="7044307C" w14:textId="77777777" w:rsidR="00625FAA" w:rsidRPr="00506255" w:rsidRDefault="001334C7" w:rsidP="00835A6D">
      <w:pPr>
        <w:pStyle w:val="Kop2"/>
        <w:rPr>
          <w:lang w:val="en-US"/>
        </w:rPr>
      </w:pPr>
      <w:r w:rsidRPr="00506255">
        <w:rPr>
          <w:lang w:val="en-US"/>
        </w:rPr>
        <w:t xml:space="preserve">Explanation </w:t>
      </w:r>
      <w:r w:rsidR="00506255">
        <w:rPr>
          <w:lang w:val="en-US"/>
        </w:rPr>
        <w:t xml:space="preserve">code snippet </w:t>
      </w:r>
      <w:r w:rsidRPr="00506255">
        <w:rPr>
          <w:lang w:val="en-US"/>
        </w:rPr>
        <w:t>(formulas solved and connection with code snippet)</w:t>
      </w:r>
    </w:p>
    <w:p w14:paraId="31CDDC4D" w14:textId="77777777" w:rsidR="00240F9A" w:rsidRDefault="00240F9A" w:rsidP="009A7A39">
      <w:pPr>
        <w:pStyle w:val="Geenafstand"/>
        <w:jc w:val="both"/>
        <w:rPr>
          <w:lang w:val="en-US"/>
        </w:rPr>
      </w:pPr>
    </w:p>
    <w:p w14:paraId="5978D9FF" w14:textId="3773833D" w:rsidR="00681D09" w:rsidRDefault="00681D09" w:rsidP="009A7A39">
      <w:pPr>
        <w:pStyle w:val="Geenafstand"/>
        <w:jc w:val="both"/>
        <w:rPr>
          <w:lang w:val="en-US"/>
        </w:rPr>
      </w:pPr>
      <w:r>
        <w:rPr>
          <w:lang w:val="en-US"/>
        </w:rPr>
        <w:t xml:space="preserve">For a hydrocarbon fuel given by </w:t>
      </w:r>
      <w:proofErr w:type="spellStart"/>
      <w:r>
        <w:rPr>
          <w:lang w:val="en-US"/>
        </w:rPr>
        <w:t>C</w:t>
      </w:r>
      <w:r>
        <w:rPr>
          <w:vertAlign w:val="subscript"/>
          <w:lang w:val="en-US"/>
        </w:rPr>
        <w:t>x</w:t>
      </w:r>
      <w:r>
        <w:rPr>
          <w:lang w:val="en-US"/>
        </w:rPr>
        <w:t>H</w:t>
      </w:r>
      <w:r>
        <w:rPr>
          <w:vertAlign w:val="subscript"/>
          <w:lang w:val="en-US"/>
        </w:rPr>
        <w:t>y</w:t>
      </w:r>
      <w:proofErr w:type="spellEnd"/>
      <w:r>
        <w:rPr>
          <w:vertAlign w:val="subscript"/>
          <w:lang w:val="en-US"/>
        </w:rPr>
        <w:t xml:space="preserve"> </w:t>
      </w:r>
      <w:r>
        <w:rPr>
          <w:lang w:val="en-US"/>
        </w:rPr>
        <w:t>a stoichiometric reaction is expressed as</w:t>
      </w:r>
      <w:r w:rsidR="001F4975">
        <w:rPr>
          <w:lang w:val="en-US"/>
        </w:rPr>
        <w:t xml:space="preserve"> (line 33-35)</w:t>
      </w:r>
      <w:r>
        <w:rPr>
          <w:lang w:val="en-US"/>
        </w:rPr>
        <w:t>:</w:t>
      </w:r>
    </w:p>
    <w:p w14:paraId="7B007905" w14:textId="279BF1DB" w:rsidR="00681D09" w:rsidRPr="00240F9A" w:rsidRDefault="001F4975" w:rsidP="009A7A39">
      <w:pPr>
        <w:pStyle w:val="Geenafstand"/>
        <w:jc w:val="both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x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lang w:val="en-US"/>
                </w:rPr>
                <m:t>y</m:t>
              </m:r>
            </m:sub>
          </m:sSub>
          <m:r>
            <w:rPr>
              <w:rFonts w:ascii="Cambria Math" w:hAnsi="Cambria Math"/>
              <w:lang w:val="en-US"/>
            </w:rPr>
            <m:t>+a*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+(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air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/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/>
                  <w:lang w:val="en-US"/>
                </w:rPr>
                <m:t>)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*N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lang w:val="en-US"/>
            </w:rPr>
            <m:t>→ x*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O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+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den>
              </m:f>
            </m:e>
          </m:d>
          <m:r>
            <w:rPr>
              <w:rFonts w:ascii="Cambria Math" w:hAnsi="Cambria Math"/>
              <w:lang w:val="en-US"/>
            </w:rPr>
            <m:t>*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O+3.76*a*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</m:oMath>
      </m:oMathPara>
    </w:p>
    <w:p w14:paraId="412084DF" w14:textId="77777777" w:rsidR="00240F9A" w:rsidRPr="00240F9A" w:rsidRDefault="00240F9A" w:rsidP="009A7A39">
      <w:pPr>
        <w:pStyle w:val="Geenafstand"/>
        <w:jc w:val="both"/>
        <w:rPr>
          <w:lang w:val="en-US"/>
        </w:rPr>
      </w:pPr>
    </w:p>
    <w:p w14:paraId="249A1CE7" w14:textId="37AB491C" w:rsidR="00240F9A" w:rsidRDefault="00240F9A" w:rsidP="009A7A39">
      <w:pPr>
        <w:pStyle w:val="Geenafstand"/>
        <w:jc w:val="both"/>
        <w:rPr>
          <w:lang w:val="en-US"/>
        </w:rPr>
      </w:pPr>
      <w:r>
        <w:rPr>
          <w:lang w:val="en-US"/>
        </w:rPr>
        <w:t xml:space="preserve">Where:      </w:t>
      </w:r>
      <m:oMath>
        <m:r>
          <w:rPr>
            <w:rFonts w:ascii="Cambria Math" w:hAnsi="Cambria Math"/>
            <w:lang w:val="en-US"/>
          </w:rPr>
          <m:t>a=x+y/4</m:t>
        </m:r>
      </m:oMath>
    </w:p>
    <w:p w14:paraId="47D99D8D" w14:textId="2D9B9B33" w:rsidR="002E04CC" w:rsidRDefault="002E04CC" w:rsidP="009A7A39">
      <w:pPr>
        <w:pStyle w:val="Geenafstand"/>
        <w:jc w:val="both"/>
        <w:rPr>
          <w:lang w:val="en-US"/>
        </w:rPr>
      </w:pPr>
    </w:p>
    <w:p w14:paraId="6A3BC8D2" w14:textId="64328D2A" w:rsidR="002E04CC" w:rsidRPr="001F4975" w:rsidRDefault="00240F9A" w:rsidP="001F4975">
      <w:pPr>
        <w:pStyle w:val="Geenafstand"/>
        <w:rPr>
          <w:lang w:val="en-US"/>
        </w:rPr>
      </w:pPr>
      <w:r w:rsidRPr="001F4975">
        <w:rPr>
          <w:lang w:val="en-US"/>
        </w:rPr>
        <w:t>This relation is used to determine the mass of each component, the total fuel and</w:t>
      </w:r>
      <w:r w:rsidR="002E04CC" w:rsidRPr="001F4975">
        <w:rPr>
          <w:lang w:val="en-US"/>
        </w:rPr>
        <w:t xml:space="preserve"> total</w:t>
      </w:r>
      <w:r w:rsidRPr="001F4975">
        <w:rPr>
          <w:lang w:val="en-US"/>
        </w:rPr>
        <w:t xml:space="preserve"> air used</w:t>
      </w:r>
      <w:r w:rsidR="001F4975">
        <w:rPr>
          <w:lang w:val="en-US"/>
        </w:rPr>
        <w:t xml:space="preserve"> </w:t>
      </w:r>
      <w:r w:rsidR="001F4975" w:rsidRPr="001F4975">
        <w:rPr>
          <w:lang w:val="en-US"/>
        </w:rPr>
        <w:t xml:space="preserve">(line </w:t>
      </w:r>
      <w:r w:rsidR="002E04CC" w:rsidRPr="001F4975">
        <w:rPr>
          <w:lang w:val="en-US"/>
        </w:rPr>
        <w:t>46)</w:t>
      </w:r>
    </w:p>
    <w:p w14:paraId="186153AD" w14:textId="77777777" w:rsidR="00240F9A" w:rsidRDefault="00240F9A" w:rsidP="009A7A39">
      <w:pPr>
        <w:pStyle w:val="Geenafstand"/>
        <w:jc w:val="both"/>
        <w:rPr>
          <w:lang w:val="en-US"/>
        </w:rPr>
      </w:pPr>
    </w:p>
    <w:p w14:paraId="459DAE92" w14:textId="3588E125" w:rsidR="002E04CC" w:rsidRPr="002E04CC" w:rsidRDefault="002E04CC" w:rsidP="009A7A39">
      <w:pPr>
        <w:pStyle w:val="Geenafstand"/>
        <w:jc w:val="both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 xml:space="preserve">AF= 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(M</m:t>
              </m:r>
            </m:e>
            <m:sub>
              <m:r>
                <w:rPr>
                  <w:rFonts w:ascii="Cambria Math" w:hAnsi="Cambria Math"/>
                  <w:lang w:val="en-US"/>
                </w:rPr>
                <m:t>air</m:t>
              </m:r>
            </m:sub>
          </m:sSub>
          <m:r>
            <w:rPr>
              <w:rFonts w:ascii="Cambria Math" w:hAnsi="Cambria Math"/>
              <w:lang w:val="en-US"/>
            </w:rPr>
            <m:t>/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lang w:val="en-US"/>
                </w:rPr>
                <m:t>fuel</m:t>
              </m:r>
            </m:sub>
          </m:sSub>
          <m:r>
            <w:rPr>
              <w:rFonts w:ascii="Cambria Math" w:hAnsi="Cambria Math"/>
              <w:lang w:val="en-US"/>
            </w:rPr>
            <m:t xml:space="preserve">)/ϕ </m:t>
          </m:r>
        </m:oMath>
      </m:oMathPara>
    </w:p>
    <w:p w14:paraId="21B8E35A" w14:textId="025E6C6A" w:rsidR="008C6D21" w:rsidRDefault="002E04CC" w:rsidP="009A7A39">
      <w:pPr>
        <w:pStyle w:val="Geenafstand"/>
        <w:jc w:val="both"/>
        <w:rPr>
          <w:lang w:val="en-US"/>
        </w:rPr>
      </w:pPr>
      <w:r>
        <w:rPr>
          <w:lang w:val="en-US"/>
        </w:rPr>
        <w:t>This relation together with the previous two are used to compute the mass fractions before and after the reaction.</w:t>
      </w:r>
    </w:p>
    <w:p w14:paraId="7B71BE0D" w14:textId="77777777" w:rsidR="001F4975" w:rsidRDefault="001F4975" w:rsidP="009A7A39">
      <w:pPr>
        <w:pStyle w:val="Geenafstand"/>
        <w:jc w:val="both"/>
        <w:rPr>
          <w:lang w:val="en-US"/>
        </w:rPr>
      </w:pPr>
    </w:p>
    <w:p w14:paraId="5C0BBE9A" w14:textId="5594E49F" w:rsidR="002E04CC" w:rsidRDefault="002E04CC" w:rsidP="009A7A39">
      <w:pPr>
        <w:pStyle w:val="Geenafstand"/>
        <w:jc w:val="both"/>
        <w:rPr>
          <w:lang w:val="en-US"/>
        </w:rPr>
      </w:pPr>
      <w:r>
        <w:rPr>
          <w:lang w:val="en-US"/>
        </w:rPr>
        <w:t>First is sol</w:t>
      </w:r>
      <w:r w:rsidR="00516D47">
        <w:rPr>
          <w:lang w:val="en-US"/>
        </w:rPr>
        <w:t>ved the mass fraction of the fuel using</w:t>
      </w:r>
      <w:r w:rsidR="001F4975">
        <w:rPr>
          <w:lang w:val="en-US"/>
        </w:rPr>
        <w:t xml:space="preserve"> (line 49)</w:t>
      </w:r>
      <w:r w:rsidR="00516D47">
        <w:rPr>
          <w:lang w:val="en-US"/>
        </w:rPr>
        <w:t>:</w:t>
      </w:r>
    </w:p>
    <w:p w14:paraId="4AA876EE" w14:textId="77777777" w:rsidR="00516D47" w:rsidRDefault="00516D47" w:rsidP="009A7A39">
      <w:pPr>
        <w:pStyle w:val="Geenafstand"/>
        <w:jc w:val="both"/>
        <w:rPr>
          <w:lang w:val="en-US"/>
        </w:rPr>
      </w:pPr>
    </w:p>
    <w:p w14:paraId="7C6B9860" w14:textId="1A4AA9C9" w:rsidR="00516D47" w:rsidRDefault="001F4975" w:rsidP="009A7A39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fuel</m:t>
            </m:r>
          </m:sub>
        </m:sSub>
        <m:r>
          <w:rPr>
            <w:rFonts w:ascii="Cambria Math" w:hAnsi="Cambria Math"/>
            <w:lang w:val="en-US"/>
          </w:rPr>
          <m:t>=1/(1+AF)</m:t>
        </m:r>
      </m:oMath>
      <w:r w:rsidR="00516D47">
        <w:rPr>
          <w:lang w:val="en-US"/>
        </w:rPr>
        <w:tab/>
      </w:r>
    </w:p>
    <w:p w14:paraId="4700C99A" w14:textId="77777777" w:rsidR="00516D47" w:rsidRDefault="00516D47" w:rsidP="009A7A39">
      <w:pPr>
        <w:pStyle w:val="Geenafstand"/>
        <w:jc w:val="both"/>
        <w:rPr>
          <w:lang w:val="en-US"/>
        </w:rPr>
      </w:pPr>
    </w:p>
    <w:p w14:paraId="4C1387E5" w14:textId="77777777" w:rsidR="001F4975" w:rsidRDefault="001F4975" w:rsidP="009A7A39">
      <w:pPr>
        <w:pStyle w:val="Geenafstand"/>
        <w:jc w:val="both"/>
        <w:rPr>
          <w:lang w:val="en-US"/>
        </w:rPr>
      </w:pPr>
    </w:p>
    <w:p w14:paraId="245137C1" w14:textId="77777777" w:rsidR="001F4975" w:rsidRDefault="001F4975" w:rsidP="009A7A39">
      <w:pPr>
        <w:pStyle w:val="Geenafstand"/>
        <w:jc w:val="both"/>
        <w:rPr>
          <w:lang w:val="en-US"/>
        </w:rPr>
      </w:pPr>
    </w:p>
    <w:p w14:paraId="0442E6F3" w14:textId="5AD4BF9A" w:rsidR="00516D47" w:rsidRDefault="00516D47" w:rsidP="009A7A39">
      <w:pPr>
        <w:pStyle w:val="Geenafstand"/>
        <w:jc w:val="both"/>
        <w:rPr>
          <w:lang w:val="en-US"/>
        </w:rPr>
      </w:pPr>
      <w:r>
        <w:rPr>
          <w:lang w:val="en-US"/>
        </w:rPr>
        <w:lastRenderedPageBreak/>
        <w:t>Than is solved the mass fraction of the air using</w:t>
      </w:r>
      <w:r w:rsidR="001F4975">
        <w:rPr>
          <w:lang w:val="en-US"/>
        </w:rPr>
        <w:t xml:space="preserve"> (line 50)</w:t>
      </w:r>
      <w:r>
        <w:rPr>
          <w:lang w:val="en-US"/>
        </w:rPr>
        <w:t>:</w:t>
      </w:r>
    </w:p>
    <w:p w14:paraId="7458E397" w14:textId="3D6050AC" w:rsidR="000359D8" w:rsidRDefault="001F4975" w:rsidP="009A7A39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air</m:t>
            </m:r>
          </m:sub>
        </m:sSub>
        <m:r>
          <w:rPr>
            <w:rFonts w:ascii="Cambria Math" w:hAnsi="Cambria Math"/>
            <w:lang w:val="en-US"/>
          </w:rPr>
          <m:t>=1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fuel</m:t>
            </m:r>
          </m:sub>
        </m:sSub>
      </m:oMath>
      <w:r w:rsidR="00516D47">
        <w:rPr>
          <w:lang w:val="en-US"/>
        </w:rPr>
        <w:tab/>
      </w:r>
    </w:p>
    <w:p w14:paraId="16229664" w14:textId="77777777" w:rsidR="000359D8" w:rsidRDefault="000359D8" w:rsidP="009A7A39">
      <w:pPr>
        <w:pStyle w:val="Geenafstand"/>
        <w:jc w:val="both"/>
        <w:rPr>
          <w:lang w:val="en-US"/>
        </w:rPr>
      </w:pPr>
    </w:p>
    <w:p w14:paraId="60F1BBD6" w14:textId="684DD9B8" w:rsidR="000359D8" w:rsidRDefault="000359D8" w:rsidP="009A7A39">
      <w:pPr>
        <w:pStyle w:val="Geenafstand"/>
        <w:jc w:val="both"/>
        <w:rPr>
          <w:lang w:val="en-US"/>
        </w:rPr>
      </w:pPr>
      <w:r>
        <w:rPr>
          <w:lang w:val="en-US"/>
        </w:rPr>
        <w:t>Solving the mass fraction of Oxygen before combustion</w:t>
      </w:r>
      <w:r w:rsidR="001F4975">
        <w:rPr>
          <w:lang w:val="en-US"/>
        </w:rPr>
        <w:t xml:space="preserve"> (line 51)</w:t>
      </w:r>
      <w:r>
        <w:rPr>
          <w:lang w:val="en-US"/>
        </w:rPr>
        <w:t>:</w:t>
      </w:r>
    </w:p>
    <w:p w14:paraId="533E7578" w14:textId="2BF342A7" w:rsidR="00516D47" w:rsidRDefault="001F4975" w:rsidP="009A7A39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O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(1+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,in air</m:t>
                </m:r>
              </m:sub>
            </m:sSub>
            <m:r>
              <w:rPr>
                <w:rFonts w:ascii="Cambria Math" w:hAnsi="Cambria Math"/>
                <w:lang w:val="en-US"/>
              </w:rPr>
              <m:t>*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sub>
                </m:sSub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,in air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 xml:space="preserve"> *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sub>
                    </m:sSub>
                  </m:e>
                </m:d>
              </m:den>
            </m:f>
            <m:r>
              <w:rPr>
                <w:rFonts w:ascii="Cambria Math" w:hAnsi="Cambria Math"/>
                <w:lang w:val="en-US"/>
              </w:rPr>
              <m:t>)</m:t>
            </m:r>
          </m:den>
        </m:f>
        <m:r>
          <w:rPr>
            <w:rFonts w:ascii="Cambria Math" w:hAnsi="Cambria Math"/>
            <w:lang w:val="en-US"/>
          </w:rPr>
          <m:t>*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516D47">
        <w:rPr>
          <w:lang w:val="en-US"/>
        </w:rPr>
        <w:tab/>
      </w:r>
      <w:r w:rsidR="00516D47">
        <w:rPr>
          <w:lang w:val="en-US"/>
        </w:rPr>
        <w:tab/>
      </w:r>
    </w:p>
    <w:p w14:paraId="3F87FA4A" w14:textId="77777777" w:rsidR="004A1228" w:rsidRDefault="004A1228" w:rsidP="000359D8">
      <w:pPr>
        <w:pStyle w:val="Geenafstand"/>
        <w:jc w:val="both"/>
        <w:rPr>
          <w:lang w:val="en-US"/>
        </w:rPr>
      </w:pPr>
    </w:p>
    <w:p w14:paraId="1CF43B08" w14:textId="62D8DD42" w:rsidR="000359D8" w:rsidRDefault="000359D8" w:rsidP="000359D8">
      <w:pPr>
        <w:pStyle w:val="Geenafstand"/>
        <w:jc w:val="both"/>
        <w:rPr>
          <w:lang w:val="en-US"/>
        </w:rPr>
      </w:pPr>
      <w:r>
        <w:rPr>
          <w:lang w:val="en-US"/>
        </w:rPr>
        <w:t>Solving the mass fraction of Nitrogen before</w:t>
      </w:r>
      <w:r w:rsidR="00B90F05">
        <w:rPr>
          <w:lang w:val="en-US"/>
        </w:rPr>
        <w:t>/after</w:t>
      </w:r>
      <w:r>
        <w:rPr>
          <w:lang w:val="en-US"/>
        </w:rPr>
        <w:t xml:space="preserve"> combustion</w:t>
      </w:r>
      <w:r w:rsidR="00B90F05">
        <w:rPr>
          <w:lang w:val="en-US"/>
        </w:rPr>
        <w:t xml:space="preserve"> (this one stays the same)</w:t>
      </w:r>
      <w:r w:rsidR="001F4975">
        <w:rPr>
          <w:lang w:val="en-US"/>
        </w:rPr>
        <w:t xml:space="preserve"> (line 52)</w:t>
      </w:r>
      <w:r w:rsidR="00B90F05">
        <w:rPr>
          <w:lang w:val="en-US"/>
        </w:rPr>
        <w:t xml:space="preserve"> </w:t>
      </w:r>
      <w:r>
        <w:rPr>
          <w:lang w:val="en-US"/>
        </w:rPr>
        <w:t>:</w:t>
      </w:r>
    </w:p>
    <w:p w14:paraId="5CA65EFE" w14:textId="77777777" w:rsidR="000359D8" w:rsidRDefault="000359D8" w:rsidP="000359D8">
      <w:pPr>
        <w:pStyle w:val="Geenafstand"/>
        <w:jc w:val="both"/>
        <w:rPr>
          <w:lang w:val="en-US"/>
        </w:rPr>
      </w:pPr>
    </w:p>
    <w:p w14:paraId="5AF3CB4B" w14:textId="77777777" w:rsidR="00967E9E" w:rsidRDefault="001F4975" w:rsidP="000359D8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(1+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,in air</m:t>
                </m:r>
              </m:sub>
            </m:sSub>
            <m:r>
              <w:rPr>
                <w:rFonts w:ascii="Cambria Math" w:hAnsi="Cambria Math"/>
                <w:lang w:val="en-US"/>
              </w:rPr>
              <m:t>*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sub>
                </m:sSub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,in air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 xml:space="preserve"> *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sub>
                    </m:sSub>
                  </m:e>
                </m:d>
              </m:den>
            </m:f>
            <m:r>
              <w:rPr>
                <w:rFonts w:ascii="Cambria Math" w:hAnsi="Cambria Math"/>
                <w:lang w:val="en-US"/>
              </w:rPr>
              <m:t>)</m:t>
            </m:r>
          </m:den>
        </m:f>
        <m:r>
          <w:rPr>
            <w:rFonts w:ascii="Cambria Math" w:hAnsi="Cambria Math"/>
            <w:lang w:val="en-US"/>
          </w:rPr>
          <m:t>*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967E9E">
        <w:rPr>
          <w:lang w:val="en-US"/>
        </w:rPr>
        <w:tab/>
      </w:r>
      <w:r w:rsidR="00967E9E">
        <w:rPr>
          <w:lang w:val="en-US"/>
        </w:rPr>
        <w:tab/>
      </w:r>
    </w:p>
    <w:p w14:paraId="643013E3" w14:textId="77777777" w:rsidR="00967E9E" w:rsidRDefault="00967E9E" w:rsidP="000359D8">
      <w:pPr>
        <w:pStyle w:val="Geenafstand"/>
        <w:jc w:val="both"/>
        <w:rPr>
          <w:lang w:val="en-US"/>
        </w:rPr>
      </w:pPr>
    </w:p>
    <w:p w14:paraId="41C1BE25" w14:textId="6EAE9D4A" w:rsidR="000359D8" w:rsidRDefault="00967E9E" w:rsidP="000359D8">
      <w:pPr>
        <w:pStyle w:val="Geenafstand"/>
        <w:jc w:val="both"/>
        <w:rPr>
          <w:lang w:val="en-US"/>
        </w:rPr>
      </w:pPr>
      <w:r>
        <w:rPr>
          <w:lang w:val="en-US"/>
        </w:rPr>
        <w:t>Solving the mass fraction of CO</w:t>
      </w:r>
      <w:r>
        <w:rPr>
          <w:vertAlign w:val="subscript"/>
          <w:lang w:val="en-US"/>
        </w:rPr>
        <w:t>2</w:t>
      </w:r>
      <w:r w:rsidR="001F4975">
        <w:rPr>
          <w:vertAlign w:val="subscript"/>
          <w:lang w:val="en-US"/>
        </w:rPr>
        <w:t xml:space="preserve"> </w:t>
      </w:r>
      <w:r w:rsidR="001F4975">
        <w:rPr>
          <w:lang w:val="en-US"/>
        </w:rPr>
        <w:t>(line 55)</w:t>
      </w:r>
      <w:r>
        <w:rPr>
          <w:lang w:val="en-US"/>
        </w:rPr>
        <w:t>:</w:t>
      </w:r>
      <w:r>
        <w:rPr>
          <w:lang w:val="en-US"/>
        </w:rPr>
        <w:tab/>
      </w:r>
      <w:r>
        <w:rPr>
          <w:lang w:val="en-US"/>
        </w:rPr>
        <w:tab/>
      </w:r>
    </w:p>
    <w:p w14:paraId="4D381716" w14:textId="77777777" w:rsidR="00967E9E" w:rsidRDefault="00967E9E" w:rsidP="000359D8">
      <w:pPr>
        <w:pStyle w:val="Geenafstand"/>
        <w:jc w:val="both"/>
        <w:rPr>
          <w:lang w:val="en-US"/>
        </w:rPr>
      </w:pPr>
    </w:p>
    <w:p w14:paraId="53487641" w14:textId="0343CBF3" w:rsidR="00967E9E" w:rsidRDefault="001F4975" w:rsidP="00967E9E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CO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f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f</m:t>
                </m:r>
              </m:sub>
            </m:sSub>
          </m:den>
        </m:f>
        <m:r>
          <w:rPr>
            <w:rFonts w:ascii="Cambria Math" w:hAnsi="Cambria Math"/>
            <w:lang w:val="en-US"/>
          </w:rPr>
          <m:t>*x*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CO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sub>
        </m:sSub>
      </m:oMath>
      <w:r w:rsidR="00967E9E">
        <w:rPr>
          <w:lang w:val="en-US"/>
        </w:rPr>
        <w:tab/>
      </w:r>
    </w:p>
    <w:p w14:paraId="2D01E514" w14:textId="77777777" w:rsidR="00967E9E" w:rsidRDefault="00967E9E" w:rsidP="00967E9E">
      <w:pPr>
        <w:pStyle w:val="Geenafstand"/>
        <w:jc w:val="both"/>
        <w:rPr>
          <w:lang w:val="en-US"/>
        </w:rPr>
      </w:pPr>
    </w:p>
    <w:p w14:paraId="3CA32A96" w14:textId="3BD524CE" w:rsidR="00967E9E" w:rsidRDefault="00967E9E" w:rsidP="00967E9E">
      <w:pPr>
        <w:pStyle w:val="Geenafstand"/>
        <w:jc w:val="both"/>
        <w:rPr>
          <w:lang w:val="en-US"/>
        </w:rPr>
      </w:pPr>
      <w:r>
        <w:rPr>
          <w:lang w:val="en-US"/>
        </w:rPr>
        <w:t>Solving the mas fraction of H</w:t>
      </w:r>
      <w:r>
        <w:rPr>
          <w:vertAlign w:val="subscript"/>
          <w:lang w:val="en-US"/>
        </w:rPr>
        <w:t>2</w:t>
      </w:r>
      <w:r>
        <w:rPr>
          <w:lang w:val="en-US"/>
        </w:rPr>
        <w:t>O</w:t>
      </w:r>
      <w:r w:rsidR="001F4975">
        <w:rPr>
          <w:lang w:val="en-US"/>
        </w:rPr>
        <w:t xml:space="preserve"> (line 56)</w:t>
      </w:r>
    </w:p>
    <w:p w14:paraId="4791C44F" w14:textId="77777777" w:rsidR="00E42BF9" w:rsidRPr="00967E9E" w:rsidRDefault="00E42BF9" w:rsidP="00967E9E">
      <w:pPr>
        <w:pStyle w:val="Geenafstand"/>
        <w:jc w:val="both"/>
        <w:rPr>
          <w:lang w:val="en-US"/>
        </w:rPr>
      </w:pPr>
    </w:p>
    <w:p w14:paraId="14A71920" w14:textId="4111C2EF" w:rsidR="004E3016" w:rsidRDefault="001F4975" w:rsidP="00967E9E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  <m:r>
              <w:rPr>
                <w:rFonts w:ascii="Cambria Math" w:hAnsi="Cambria Math"/>
                <w:lang w:val="en-US"/>
              </w:rPr>
              <m:t>O</m:t>
            </m:r>
          </m:sub>
        </m:sSub>
        <m:r>
          <w:rPr>
            <w:rFonts w:ascii="Cambria Math" w:hAnsi="Cambria Math"/>
            <w:lang w:val="en-US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(Y</m:t>
            </m:r>
          </m:e>
          <m:sub>
            <m:r>
              <w:rPr>
                <w:rFonts w:ascii="Cambria Math" w:hAnsi="Cambria Math"/>
                <w:lang w:val="en-US"/>
              </w:rPr>
              <m:t>fuel</m:t>
            </m:r>
          </m:sub>
        </m:sSub>
        <m:r>
          <w:rPr>
            <w:rFonts w:ascii="Cambria Math" w:hAnsi="Cambria Math"/>
            <w:lang w:val="en-US"/>
          </w:rPr>
          <m:t>/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lang w:val="en-US"/>
              </w:rPr>
              <m:t>fuel</m:t>
            </m:r>
          </m:sub>
        </m:sSub>
        <m:r>
          <w:rPr>
            <w:rFonts w:ascii="Cambria Math" w:hAnsi="Cambria Math"/>
            <w:lang w:val="en-US"/>
          </w:rPr>
          <m:t>)*y/2*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  <m:r>
              <w:rPr>
                <w:rFonts w:ascii="Cambria Math" w:hAnsi="Cambria Math"/>
                <w:lang w:val="en-US"/>
              </w:rPr>
              <m:t>O</m:t>
            </m:r>
          </m:sub>
        </m:sSub>
      </m:oMath>
      <w:r w:rsidR="00E42BF9">
        <w:rPr>
          <w:lang w:val="en-US"/>
        </w:rPr>
        <w:tab/>
      </w:r>
      <w:r w:rsidR="004E3016">
        <w:rPr>
          <w:lang w:val="en-US"/>
        </w:rPr>
        <w:tab/>
      </w:r>
    </w:p>
    <w:p w14:paraId="271565A7" w14:textId="77777777" w:rsidR="00911974" w:rsidRPr="00967E9E" w:rsidRDefault="00911974" w:rsidP="00967E9E">
      <w:pPr>
        <w:pStyle w:val="Geenafstand"/>
        <w:jc w:val="both"/>
        <w:rPr>
          <w:lang w:val="en-US"/>
        </w:rPr>
      </w:pPr>
    </w:p>
    <w:p w14:paraId="191750FD" w14:textId="2A9ECB01" w:rsidR="00B90F05" w:rsidRPr="00B90F05" w:rsidRDefault="00B90F05" w:rsidP="00B90F05">
      <w:pPr>
        <w:pStyle w:val="Geenafstand"/>
        <w:rPr>
          <w:lang w:val="en-US"/>
        </w:rPr>
      </w:pPr>
      <w:r w:rsidRPr="00B90F05">
        <w:rPr>
          <w:lang w:val="en-US"/>
        </w:rPr>
        <w:t xml:space="preserve">Mixture properties </w:t>
      </w:r>
      <w:r w:rsidR="00747E96">
        <w:rPr>
          <w:lang w:val="en-US"/>
        </w:rPr>
        <w:t xml:space="preserve">before combustion </w:t>
      </w:r>
      <w:r>
        <w:rPr>
          <w:lang w:val="en-US"/>
        </w:rPr>
        <w:t xml:space="preserve">determined using </w:t>
      </w:r>
      <w:proofErr w:type="spellStart"/>
      <w:r>
        <w:rPr>
          <w:lang w:val="en-US"/>
        </w:rPr>
        <w:t>f.i</w:t>
      </w:r>
      <w:proofErr w:type="spellEnd"/>
      <w:r>
        <w:rPr>
          <w:lang w:val="en-US"/>
        </w:rPr>
        <w:t>.</w:t>
      </w:r>
      <w:r w:rsidR="001F4975">
        <w:rPr>
          <w:lang w:val="en-US"/>
        </w:rPr>
        <w:t xml:space="preserve"> (line 59)</w:t>
      </w:r>
    </w:p>
    <w:p w14:paraId="0A454A8D" w14:textId="2E8AAAB1" w:rsidR="002E04CC" w:rsidRDefault="00B90F05" w:rsidP="00B90F05">
      <w:pPr>
        <w:pStyle w:val="Geenafstand"/>
        <w:jc w:val="both"/>
        <w:rPr>
          <w:lang w:val="en-US"/>
        </w:rPr>
      </w:pPr>
      <w:r w:rsidRPr="00B90F05">
        <w:object w:dxaOrig="1780" w:dyaOrig="540" w14:anchorId="6659AB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27pt" o:ole="">
            <v:imagedata r:id="rId11" o:title=""/>
          </v:shape>
          <o:OLEObject Type="Embed" ProgID="Equation.DSMT4" ShapeID="_x0000_i1025" DrawAspect="Content" ObjectID="_1505033469" r:id="rId12"/>
        </w:object>
      </w:r>
    </w:p>
    <w:p w14:paraId="5411EF6A" w14:textId="623B5754" w:rsidR="004A1228" w:rsidRDefault="00747E96" w:rsidP="00747E96">
      <w:pPr>
        <w:pStyle w:val="Geenafstand"/>
        <w:rPr>
          <w:lang w:val="en-US"/>
        </w:rPr>
      </w:pPr>
      <w:r w:rsidRPr="00747E96">
        <w:rPr>
          <w:i/>
          <w:lang w:val="en-US"/>
        </w:rPr>
        <w:t>Y</w:t>
      </w:r>
      <w:r w:rsidRPr="00747E96">
        <w:rPr>
          <w:i/>
          <w:vertAlign w:val="subscript"/>
          <w:lang w:val="en-US"/>
        </w:rPr>
        <w:t>i</w:t>
      </w:r>
      <w:r w:rsidRPr="00747E96">
        <w:rPr>
          <w:lang w:val="en-US"/>
        </w:rPr>
        <w:t xml:space="preserve"> </w:t>
      </w:r>
      <w:r w:rsidR="004A1228">
        <w:rPr>
          <w:lang w:val="en-US"/>
        </w:rPr>
        <w:t xml:space="preserve"> at the beginning </w:t>
      </w:r>
      <w:r>
        <w:rPr>
          <w:lang w:val="en-US"/>
        </w:rPr>
        <w:t xml:space="preserve">consists of </w:t>
      </w:r>
      <w:r w:rsidR="004E3016">
        <w:rPr>
          <w:lang w:val="en-US"/>
        </w:rPr>
        <w:t>Ymix1</w:t>
      </w:r>
      <w:r>
        <w:rPr>
          <w:lang w:val="en-US"/>
        </w:rPr>
        <w:t>.</w:t>
      </w:r>
    </w:p>
    <w:p w14:paraId="0F2C662C" w14:textId="42A37A6B" w:rsidR="004A1228" w:rsidRDefault="004A1228" w:rsidP="00747E96">
      <w:pPr>
        <w:pStyle w:val="Geenafstand"/>
        <w:rPr>
          <w:lang w:val="en-US"/>
        </w:rPr>
      </w:pPr>
    </w:p>
    <w:p w14:paraId="1A3195B7" w14:textId="7F2FBB0D" w:rsidR="004A1228" w:rsidRPr="004A1228" w:rsidRDefault="004A1228" w:rsidP="004A1228">
      <w:pPr>
        <w:pStyle w:val="Geenafstand"/>
        <w:rPr>
          <w:lang w:val="en-US"/>
        </w:rPr>
      </w:pPr>
      <w:r w:rsidRPr="004A1228">
        <w:rPr>
          <w:lang w:val="en-US"/>
        </w:rPr>
        <w:t>Mixture properties</w:t>
      </w:r>
      <w:r>
        <w:rPr>
          <w:lang w:val="en-US"/>
        </w:rPr>
        <w:t xml:space="preserve"> at temperature range of 200-3000K</w:t>
      </w:r>
      <w:r w:rsidRPr="004A1228">
        <w:rPr>
          <w:lang w:val="en-US"/>
        </w:rPr>
        <w:t xml:space="preserve"> </w:t>
      </w:r>
      <w:r>
        <w:rPr>
          <w:lang w:val="en-US"/>
        </w:rPr>
        <w:t>aft</w:t>
      </w:r>
      <w:r w:rsidRPr="004A1228">
        <w:rPr>
          <w:lang w:val="en-US"/>
        </w:rPr>
        <w:t>e</w:t>
      </w:r>
      <w:r>
        <w:rPr>
          <w:lang w:val="en-US"/>
        </w:rPr>
        <w:t>r</w:t>
      </w:r>
      <w:r w:rsidRPr="004A1228">
        <w:rPr>
          <w:lang w:val="en-US"/>
        </w:rPr>
        <w:t xml:space="preserve"> combustion determined using </w:t>
      </w:r>
      <w:proofErr w:type="spellStart"/>
      <w:r w:rsidRPr="004A1228">
        <w:rPr>
          <w:lang w:val="en-US"/>
        </w:rPr>
        <w:t>f.i</w:t>
      </w:r>
      <w:proofErr w:type="spellEnd"/>
      <w:r w:rsidRPr="004A1228">
        <w:rPr>
          <w:lang w:val="en-US"/>
        </w:rPr>
        <w:t>.</w:t>
      </w:r>
      <w:r w:rsidR="001F4975">
        <w:rPr>
          <w:lang w:val="en-US"/>
        </w:rPr>
        <w:t xml:space="preserve"> (line 65)</w:t>
      </w:r>
    </w:p>
    <w:p w14:paraId="3CC6C7AE" w14:textId="751050CB" w:rsidR="004A1228" w:rsidRDefault="004A1228" w:rsidP="00747E96">
      <w:pPr>
        <w:pStyle w:val="Geenafstand"/>
        <w:rPr>
          <w:lang w:val="en-US"/>
        </w:rPr>
      </w:pPr>
      <w:r w:rsidRPr="004A1228">
        <w:object w:dxaOrig="1780" w:dyaOrig="540" w14:anchorId="0B2EB710">
          <v:shape id="_x0000_i1026" type="#_x0000_t75" style="width:89.25pt;height:27pt" o:ole="">
            <v:imagedata r:id="rId11" o:title=""/>
          </v:shape>
          <o:OLEObject Type="Embed" ProgID="Equation.DSMT4" ShapeID="_x0000_i1026" DrawAspect="Content" ObjectID="_1505033470" r:id="rId13"/>
        </w:object>
      </w:r>
    </w:p>
    <w:p w14:paraId="01D06B2B" w14:textId="056837C1" w:rsidR="00747E96" w:rsidRPr="004A1228" w:rsidRDefault="004A1228" w:rsidP="00747E96">
      <w:pPr>
        <w:pStyle w:val="Geenafstand"/>
        <w:rPr>
          <w:lang w:val="en-US"/>
        </w:rPr>
      </w:pPr>
      <w:r w:rsidRPr="004A1228">
        <w:rPr>
          <w:i/>
          <w:lang w:val="en-US"/>
        </w:rPr>
        <w:t>Y</w:t>
      </w:r>
      <w:r w:rsidRPr="004A1228">
        <w:rPr>
          <w:i/>
          <w:vertAlign w:val="subscript"/>
          <w:lang w:val="en-US"/>
        </w:rPr>
        <w:t>i</w:t>
      </w:r>
      <w:r w:rsidRPr="004A1228">
        <w:rPr>
          <w:lang w:val="en-US"/>
        </w:rPr>
        <w:t xml:space="preserve">  at the </w:t>
      </w:r>
      <w:r>
        <w:rPr>
          <w:lang w:val="en-US"/>
        </w:rPr>
        <w:t xml:space="preserve">end </w:t>
      </w:r>
      <w:r w:rsidRPr="004A1228">
        <w:rPr>
          <w:lang w:val="en-US"/>
        </w:rPr>
        <w:t xml:space="preserve">consists of </w:t>
      </w:r>
      <w:r w:rsidR="004E3016">
        <w:rPr>
          <w:lang w:val="en-US"/>
        </w:rPr>
        <w:t>Ymix2</w:t>
      </w:r>
    </w:p>
    <w:p w14:paraId="47442AEA" w14:textId="5A023C08" w:rsidR="003D47A7" w:rsidRDefault="003D47A7" w:rsidP="00747E96">
      <w:pPr>
        <w:pStyle w:val="Geenafstand"/>
        <w:rPr>
          <w:lang w:val="en-US"/>
        </w:rPr>
      </w:pPr>
    </w:p>
    <w:p w14:paraId="61432199" w14:textId="22C5E689" w:rsidR="00747E96" w:rsidRDefault="00747E96" w:rsidP="00747E96">
      <w:pPr>
        <w:pStyle w:val="Geenafstand"/>
        <w:rPr>
          <w:lang w:val="en-US"/>
        </w:rPr>
      </w:pPr>
      <w:r w:rsidRPr="00747E96">
        <w:rPr>
          <w:lang w:val="en-US"/>
        </w:rPr>
        <w:t>Knowing the mass</w:t>
      </w:r>
      <w:r>
        <w:rPr>
          <w:lang w:val="en-US"/>
        </w:rPr>
        <w:t xml:space="preserve"> fractions before and after and due to definition of adiabatic flame temperature</w:t>
      </w:r>
      <w:r w:rsidR="001F4975">
        <w:rPr>
          <w:lang w:val="en-US"/>
        </w:rPr>
        <w:t xml:space="preserve"> (line 72) </w:t>
      </w:r>
      <w:r>
        <w:rPr>
          <w:lang w:val="en-US"/>
        </w:rPr>
        <w:t>:</w:t>
      </w:r>
    </w:p>
    <w:p w14:paraId="375EBEAF" w14:textId="0DF86673" w:rsidR="003D47A7" w:rsidRDefault="001F4975" w:rsidP="009A7A39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before combustion</m:t>
            </m:r>
          </m:sub>
        </m:sSub>
        <m:r>
          <w:rPr>
            <w:rFonts w:ascii="Cambria Math" w:hAnsi="Cambria Math"/>
            <w:lang w:val="en-US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after combustion</m:t>
            </m:r>
          </m:sub>
        </m:sSub>
      </m:oMath>
      <w:r w:rsidR="00747E96">
        <w:rPr>
          <w:lang w:val="en-US"/>
        </w:rPr>
        <w:tab/>
      </w:r>
      <w:r w:rsidR="00747E96">
        <w:rPr>
          <w:lang w:val="en-US"/>
        </w:rPr>
        <w:tab/>
      </w:r>
      <w:r w:rsidR="00747E96">
        <w:rPr>
          <w:lang w:val="en-US"/>
        </w:rPr>
        <w:tab/>
      </w:r>
    </w:p>
    <w:p w14:paraId="7AE976C1" w14:textId="0D7EF012" w:rsidR="00911974" w:rsidRDefault="003D47A7" w:rsidP="00F4760A">
      <w:pPr>
        <w:pStyle w:val="Geenafstand"/>
        <w:jc w:val="both"/>
        <w:rPr>
          <w:lang w:val="en-US"/>
        </w:rPr>
      </w:pPr>
      <w:r>
        <w:rPr>
          <w:lang w:val="en-US"/>
        </w:rPr>
        <w:t>The adiabatic flame temperatures can be de</w:t>
      </w:r>
      <w:r w:rsidR="004E3016">
        <w:rPr>
          <w:lang w:val="en-US"/>
        </w:rPr>
        <w:t>termined, using the NASA tables and interpolation</w:t>
      </w:r>
      <w:r>
        <w:rPr>
          <w:lang w:val="en-US"/>
        </w:rPr>
        <w:t xml:space="preserve"> </w:t>
      </w:r>
    </w:p>
    <w:p w14:paraId="0DA654A5" w14:textId="77777777" w:rsidR="001F4975" w:rsidRDefault="001F4975" w:rsidP="00F4760A">
      <w:pPr>
        <w:pStyle w:val="Geenafstand"/>
        <w:jc w:val="both"/>
        <w:rPr>
          <w:lang w:val="en-US"/>
        </w:rPr>
      </w:pPr>
    </w:p>
    <w:p w14:paraId="4109E787" w14:textId="77777777" w:rsidR="001F4975" w:rsidRDefault="001F4975" w:rsidP="00F4760A">
      <w:pPr>
        <w:pStyle w:val="Geenafstand"/>
        <w:jc w:val="both"/>
        <w:rPr>
          <w:lang w:val="en-US"/>
        </w:rPr>
      </w:pPr>
    </w:p>
    <w:p w14:paraId="3403F89D" w14:textId="77777777" w:rsidR="001F4975" w:rsidRDefault="001F4975" w:rsidP="00F4760A">
      <w:pPr>
        <w:pStyle w:val="Geenafstand"/>
        <w:jc w:val="both"/>
        <w:rPr>
          <w:lang w:val="en-US"/>
        </w:rPr>
      </w:pPr>
    </w:p>
    <w:p w14:paraId="17657F52" w14:textId="77777777" w:rsidR="001F4975" w:rsidRDefault="001F4975" w:rsidP="00F4760A">
      <w:pPr>
        <w:pStyle w:val="Geenafstand"/>
        <w:jc w:val="both"/>
        <w:rPr>
          <w:lang w:val="en-US"/>
        </w:rPr>
      </w:pPr>
    </w:p>
    <w:p w14:paraId="2BD22FED" w14:textId="77777777" w:rsidR="001F4975" w:rsidRDefault="001F4975" w:rsidP="00F4760A">
      <w:pPr>
        <w:pStyle w:val="Geenafstand"/>
        <w:jc w:val="both"/>
        <w:rPr>
          <w:lang w:val="en-US"/>
        </w:rPr>
      </w:pPr>
    </w:p>
    <w:p w14:paraId="39856759" w14:textId="77777777" w:rsidR="001F4975" w:rsidRDefault="001F4975" w:rsidP="00F4760A">
      <w:pPr>
        <w:pStyle w:val="Geenafstand"/>
        <w:jc w:val="both"/>
        <w:rPr>
          <w:lang w:val="en-US"/>
        </w:rPr>
      </w:pPr>
    </w:p>
    <w:p w14:paraId="4DDA896A" w14:textId="77777777" w:rsidR="001F4975" w:rsidRDefault="001F4975" w:rsidP="00F4760A">
      <w:pPr>
        <w:pStyle w:val="Geenafstand"/>
        <w:jc w:val="both"/>
        <w:rPr>
          <w:lang w:val="en-US"/>
        </w:rPr>
      </w:pPr>
    </w:p>
    <w:p w14:paraId="53D6774E" w14:textId="77777777" w:rsidR="001F4975" w:rsidRDefault="001F4975" w:rsidP="00F4760A">
      <w:pPr>
        <w:pStyle w:val="Geenafstand"/>
        <w:jc w:val="both"/>
        <w:rPr>
          <w:lang w:val="en-US"/>
        </w:rPr>
      </w:pPr>
    </w:p>
    <w:p w14:paraId="65ABD655" w14:textId="77777777" w:rsidR="001F4975" w:rsidRDefault="001F4975" w:rsidP="00F4760A">
      <w:pPr>
        <w:pStyle w:val="Geenafstand"/>
        <w:jc w:val="both"/>
        <w:rPr>
          <w:lang w:val="en-US"/>
        </w:rPr>
      </w:pPr>
    </w:p>
    <w:p w14:paraId="0C4A6368" w14:textId="77777777" w:rsidR="001F4975" w:rsidRPr="003D47A7" w:rsidRDefault="001F4975" w:rsidP="00F4760A">
      <w:pPr>
        <w:pStyle w:val="Geenafstand"/>
        <w:jc w:val="both"/>
        <w:rPr>
          <w:lang w:val="en-US"/>
        </w:rPr>
      </w:pPr>
    </w:p>
    <w:p w14:paraId="70443086" w14:textId="49075A31" w:rsidR="001334C7" w:rsidRPr="000359D8" w:rsidRDefault="00961845" w:rsidP="00835A6D">
      <w:pPr>
        <w:pStyle w:val="Kop2"/>
        <w:rPr>
          <w:lang w:val="en-US"/>
        </w:rPr>
      </w:pPr>
      <w:r w:rsidRPr="000359D8">
        <w:rPr>
          <w:lang w:val="en-US"/>
        </w:rPr>
        <w:lastRenderedPageBreak/>
        <w:t>Answer</w:t>
      </w:r>
      <w:r w:rsidR="00835A6D" w:rsidRPr="000359D8">
        <w:rPr>
          <w:lang w:val="en-US"/>
        </w:rPr>
        <w:t xml:space="preserve"> </w:t>
      </w:r>
    </w:p>
    <w:p w14:paraId="70443087" w14:textId="5FB236EE" w:rsidR="00835A6D" w:rsidRPr="000359D8" w:rsidRDefault="00805E1B" w:rsidP="00835A6D">
      <w:pPr>
        <w:rPr>
          <w:lang w:val="en-US"/>
        </w:rPr>
      </w:pPr>
      <w:r w:rsidRPr="000359D8">
        <w:rPr>
          <w:lang w:val="en-US"/>
        </w:rPr>
        <w:t>Provide the following</w:t>
      </w:r>
    </w:p>
    <w:p w14:paraId="70443088" w14:textId="0AC58C2D" w:rsidR="00835A6D" w:rsidRDefault="00F4760A" w:rsidP="00835A6D">
      <w:pPr>
        <w:pStyle w:val="Lijstalinea"/>
        <w:numPr>
          <w:ilvl w:val="0"/>
          <w:numId w:val="2"/>
        </w:numPr>
        <w:rPr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579F5F48" wp14:editId="35F6C1F0">
                <wp:simplePos x="0" y="0"/>
                <wp:positionH relativeFrom="column">
                  <wp:posOffset>0</wp:posOffset>
                </wp:positionH>
                <wp:positionV relativeFrom="paragraph">
                  <wp:posOffset>5288280</wp:posOffset>
                </wp:positionV>
                <wp:extent cx="5943600" cy="635"/>
                <wp:effectExtent l="0" t="0" r="0" b="0"/>
                <wp:wrapTight wrapText="bothSides">
                  <wp:wrapPolygon edited="0">
                    <wp:start x="0" y="0"/>
                    <wp:lineTo x="0" y="21600"/>
                    <wp:lineTo x="21600" y="21600"/>
                    <wp:lineTo x="21600" y="0"/>
                  </wp:wrapPolygon>
                </wp:wrapTight>
                <wp:docPr id="6" name="Tekstvak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360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14:paraId="7E913388" w14:textId="6545FB64" w:rsidR="001F4975" w:rsidRPr="00F4760A" w:rsidRDefault="001F4975" w:rsidP="00F4760A">
                            <w:pPr>
                              <w:pStyle w:val="Bijschrift"/>
                              <w:rPr>
                                <w:noProof/>
                                <w:lang w:val="en-US"/>
                              </w:rPr>
                            </w:pPr>
                            <w:r w:rsidRPr="00F4760A">
                              <w:rPr>
                                <w:lang w:val="en-US"/>
                              </w:rPr>
                              <w:t xml:space="preserve">Figure </w:t>
                            </w:r>
                            <w:r>
                              <w:fldChar w:fldCharType="begin"/>
                            </w:r>
                            <w:r w:rsidRPr="00F4760A">
                              <w:rPr>
                                <w:lang w:val="en-US"/>
                              </w:rPr>
                              <w:instrText xml:space="preserve"> SEQ Figure \* ARABIC </w:instrText>
                            </w:r>
                            <w:r>
                              <w:fldChar w:fldCharType="separate"/>
                            </w:r>
                            <w:r w:rsidR="004609D6">
                              <w:rPr>
                                <w:noProof/>
                                <w:lang w:val="en-US"/>
                              </w:rPr>
                              <w:t>1</w:t>
                            </w:r>
                            <w:r>
                              <w:fldChar w:fldCharType="end"/>
                            </w:r>
                            <w:r w:rsidRPr="00F4760A">
                              <w:rPr>
                                <w:lang w:val="en-US"/>
                              </w:rPr>
                              <w:t xml:space="preserve">. Adiabatic flame </w:t>
                            </w:r>
                            <w:r>
                              <w:rPr>
                                <w:lang w:val="en-US"/>
                              </w:rPr>
                              <w:t>temperature versus</w:t>
                            </w:r>
                            <w:r w:rsidRPr="00F4760A">
                              <w:rPr>
                                <w:lang w:val="en-US"/>
                              </w:rPr>
                              <w:t>. Air Fuel rati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79F5F48" id="_x0000_t202" coordsize="21600,21600" o:spt="202" path="m,l,21600r21600,l21600,xe">
                <v:stroke joinstyle="miter"/>
                <v:path gradientshapeok="t" o:connecttype="rect"/>
              </v:shapetype>
              <v:shape id="Tekstvak 6" o:spid="_x0000_s1027" type="#_x0000_t202" style="position:absolute;left:0;text-align:left;margin-left:0;margin-top:416.4pt;width:468pt;height:.05pt;z-index:-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" stroked="f">
                <v:textbox style="mso-fit-shape-to-text:t" inset="0,0,0,0">
                  <w:txbxContent>
                    <w:p w14:paraId="7E913388" w14:textId="6545FB64" w:rsidR="001F4975" w:rsidRPr="00F4760A" w:rsidRDefault="001F4975" w:rsidP="00F4760A">
                      <w:pPr>
                        <w:pStyle w:val="Bijschrift"/>
                        <w:rPr>
                          <w:noProof/>
                          <w:lang w:val="en-US"/>
                        </w:rPr>
                      </w:pPr>
                      <w:r w:rsidRPr="00F4760A">
                        <w:rPr>
                          <w:lang w:val="en-US"/>
                        </w:rPr>
                        <w:t xml:space="preserve">Figure </w:t>
                      </w:r>
                      <w:r>
                        <w:fldChar w:fldCharType="begin"/>
                      </w:r>
                      <w:r w:rsidRPr="00F4760A">
                        <w:rPr>
                          <w:lang w:val="en-US"/>
                        </w:rPr>
                        <w:instrText xml:space="preserve"> SEQ Figure \* ARABIC </w:instrText>
                      </w:r>
                      <w:r>
                        <w:fldChar w:fldCharType="separate"/>
                      </w:r>
                      <w:r w:rsidR="004609D6">
                        <w:rPr>
                          <w:noProof/>
                          <w:lang w:val="en-US"/>
                        </w:rPr>
                        <w:t>1</w:t>
                      </w:r>
                      <w:r>
                        <w:fldChar w:fldCharType="end"/>
                      </w:r>
                      <w:r w:rsidRPr="00F4760A">
                        <w:rPr>
                          <w:lang w:val="en-US"/>
                        </w:rPr>
                        <w:t xml:space="preserve">. Adiabatic flame </w:t>
                      </w:r>
                      <w:r>
                        <w:rPr>
                          <w:lang w:val="en-US"/>
                        </w:rPr>
                        <w:t>temperature versus</w:t>
                      </w:r>
                      <w:r w:rsidRPr="00F4760A">
                        <w:rPr>
                          <w:lang w:val="en-US"/>
                        </w:rPr>
                        <w:t>. Air Fuel ratio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0288" behindDoc="1" locked="0" layoutInCell="1" allowOverlap="1" wp14:anchorId="13D749BA" wp14:editId="6B2B3470">
            <wp:simplePos x="0" y="0"/>
            <wp:positionH relativeFrom="margin">
              <wp:align>right</wp:align>
            </wp:positionH>
            <wp:positionV relativeFrom="paragraph">
              <wp:posOffset>278130</wp:posOffset>
            </wp:positionV>
            <wp:extent cx="5943600" cy="4953000"/>
            <wp:effectExtent l="0" t="0" r="0" b="0"/>
            <wp:wrapTight wrapText="bothSides">
              <wp:wrapPolygon edited="0">
                <wp:start x="0" y="0"/>
                <wp:lineTo x="0" y="21517"/>
                <wp:lineTo x="21531" y="21517"/>
                <wp:lineTo x="21531" y="0"/>
                <wp:lineTo x="0" y="0"/>
              </wp:wrapPolygon>
            </wp:wrapTight>
            <wp:docPr id="5" name="Afbeelding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95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35A6D" w:rsidRPr="00835A6D">
        <w:rPr>
          <w:lang w:val="en-US"/>
        </w:rPr>
        <w:t>Figure 1 Tb vs AF and</w:t>
      </w:r>
      <w:r w:rsidR="00835A6D" w:rsidRPr="00506255">
        <w:rPr>
          <w:lang w:val="en-US"/>
        </w:rPr>
        <w:t xml:space="preserve"> Tb vs equivalence ratio</w:t>
      </w:r>
      <w:r w:rsidR="00506255">
        <w:rPr>
          <w:lang w:val="en-US"/>
        </w:rPr>
        <w:t xml:space="preserve">. AF range </w:t>
      </w:r>
      <w:proofErr w:type="spellStart"/>
      <w:r w:rsidR="00506255">
        <w:rPr>
          <w:lang w:val="en-US"/>
        </w:rPr>
        <w:t>AFstoi</w:t>
      </w:r>
      <w:proofErr w:type="spellEnd"/>
      <w:r w:rsidR="00506255">
        <w:rPr>
          <w:lang w:val="en-US"/>
        </w:rPr>
        <w:t xml:space="preserve"> </w:t>
      </w:r>
      <w:r w:rsidR="00CD0F99">
        <w:rPr>
          <w:lang w:val="en-US"/>
        </w:rPr>
        <w:t xml:space="preserve"> to </w:t>
      </w:r>
      <w:r w:rsidR="00506255">
        <w:rPr>
          <w:lang w:val="en-US"/>
        </w:rPr>
        <w:t xml:space="preserve"> </w:t>
      </w:r>
      <w:r w:rsidR="004D0492">
        <w:rPr>
          <w:lang w:val="en-US"/>
        </w:rPr>
        <w:t>8</w:t>
      </w:r>
      <w:r w:rsidR="00506255">
        <w:rPr>
          <w:lang w:val="en-US"/>
        </w:rPr>
        <w:t>*</w:t>
      </w:r>
      <w:proofErr w:type="spellStart"/>
      <w:r w:rsidR="00506255">
        <w:rPr>
          <w:lang w:val="en-US"/>
        </w:rPr>
        <w:t>AFstoi</w:t>
      </w:r>
      <w:proofErr w:type="spellEnd"/>
      <w:r w:rsidR="00506255">
        <w:rPr>
          <w:lang w:val="en-US"/>
        </w:rPr>
        <w:t xml:space="preserve"> </w:t>
      </w:r>
      <w:r w:rsidR="00961845">
        <w:rPr>
          <w:lang w:val="en-US"/>
        </w:rPr>
        <w:t xml:space="preserve">. </w:t>
      </w:r>
    </w:p>
    <w:p w14:paraId="302DBC20" w14:textId="77777777" w:rsidR="008C6D21" w:rsidRDefault="008C6D21" w:rsidP="00F4760A">
      <w:pPr>
        <w:rPr>
          <w:lang w:val="en-US"/>
        </w:rPr>
      </w:pPr>
    </w:p>
    <w:p w14:paraId="6596D4B1" w14:textId="77777777" w:rsidR="008C6D21" w:rsidRDefault="008C6D21" w:rsidP="00F4760A">
      <w:pPr>
        <w:rPr>
          <w:lang w:val="en-US"/>
        </w:rPr>
      </w:pPr>
    </w:p>
    <w:p w14:paraId="76D81282" w14:textId="77777777" w:rsidR="008C6D21" w:rsidRDefault="008C6D21" w:rsidP="00F4760A">
      <w:pPr>
        <w:rPr>
          <w:lang w:val="en-US"/>
        </w:rPr>
      </w:pPr>
    </w:p>
    <w:p w14:paraId="73826B39" w14:textId="041BA78A" w:rsidR="00470FD9" w:rsidRPr="00470FD9" w:rsidRDefault="00F4760A" w:rsidP="00F4760A">
      <w:pPr>
        <w:rPr>
          <w:lang w:val="en-US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5408" behindDoc="1" locked="0" layoutInCell="1" allowOverlap="1" wp14:anchorId="33F7100E" wp14:editId="257F1108">
                <wp:simplePos x="0" y="0"/>
                <wp:positionH relativeFrom="column">
                  <wp:posOffset>0</wp:posOffset>
                </wp:positionH>
                <wp:positionV relativeFrom="paragraph">
                  <wp:posOffset>4752975</wp:posOffset>
                </wp:positionV>
                <wp:extent cx="5934075" cy="635"/>
                <wp:effectExtent l="0" t="0" r="0" b="0"/>
                <wp:wrapTight wrapText="bothSides">
                  <wp:wrapPolygon edited="0">
                    <wp:start x="0" y="0"/>
                    <wp:lineTo x="0" y="21600"/>
                    <wp:lineTo x="21600" y="21600"/>
                    <wp:lineTo x="21600" y="0"/>
                  </wp:wrapPolygon>
                </wp:wrapTight>
                <wp:docPr id="8" name="Tekstvak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3407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14:paraId="0E1FEA41" w14:textId="0A3636E7" w:rsidR="001F4975" w:rsidRPr="00F4760A" w:rsidRDefault="001F4975" w:rsidP="00F4760A">
                            <w:pPr>
                              <w:pStyle w:val="Bijschrift"/>
                              <w:rPr>
                                <w:noProof/>
                                <w:lang w:val="en-US"/>
                              </w:rPr>
                            </w:pPr>
                            <w:r w:rsidRPr="00F4760A">
                              <w:rPr>
                                <w:lang w:val="en-US"/>
                              </w:rPr>
                              <w:t xml:space="preserve">Figure </w:t>
                            </w:r>
                            <w:r>
                              <w:fldChar w:fldCharType="begin"/>
                            </w:r>
                            <w:r w:rsidRPr="00F4760A">
                              <w:rPr>
                                <w:lang w:val="en-US"/>
                              </w:rPr>
                              <w:instrText xml:space="preserve"> SEQ Figure \* ARABIC </w:instrText>
                            </w:r>
                            <w:r>
                              <w:fldChar w:fldCharType="separate"/>
                            </w:r>
                            <w:r w:rsidR="004609D6">
                              <w:rPr>
                                <w:noProof/>
                                <w:lang w:val="en-US"/>
                              </w:rPr>
                              <w:t>2</w:t>
                            </w:r>
                            <w:r>
                              <w:fldChar w:fldCharType="end"/>
                            </w:r>
                            <w:r w:rsidRPr="00F4760A">
                              <w:rPr>
                                <w:lang w:val="en-US"/>
                              </w:rPr>
                              <w:t>. Adiabatic flame temperature versus Equivalence rati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3F7100E" id="Tekstvak 8" o:spid="_x0000_s1028" type="#_x0000_t202" style="position:absolute;margin-left:0;margin-top:374.25pt;width:467.25pt;height:.05pt;z-index:-25165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" stroked="f">
                <v:textbox style="mso-fit-shape-to-text:t" inset="0,0,0,0">
                  <w:txbxContent>
                    <w:p w14:paraId="0E1FEA41" w14:textId="0A3636E7" w:rsidR="001F4975" w:rsidRPr="00F4760A" w:rsidRDefault="001F4975" w:rsidP="00F4760A">
                      <w:pPr>
                        <w:pStyle w:val="Bijschrift"/>
                        <w:rPr>
                          <w:noProof/>
                          <w:lang w:val="en-US"/>
                        </w:rPr>
                      </w:pPr>
                      <w:r w:rsidRPr="00F4760A">
                        <w:rPr>
                          <w:lang w:val="en-US"/>
                        </w:rPr>
                        <w:t xml:space="preserve">Figure </w:t>
                      </w:r>
                      <w:r>
                        <w:fldChar w:fldCharType="begin"/>
                      </w:r>
                      <w:r w:rsidRPr="00F4760A">
                        <w:rPr>
                          <w:lang w:val="en-US"/>
                        </w:rPr>
                        <w:instrText xml:space="preserve"> SEQ Figure \* ARABIC </w:instrText>
                      </w:r>
                      <w:r>
                        <w:fldChar w:fldCharType="separate"/>
                      </w:r>
                      <w:r w:rsidR="004609D6">
                        <w:rPr>
                          <w:noProof/>
                          <w:lang w:val="en-US"/>
                        </w:rPr>
                        <w:t>2</w:t>
                      </w:r>
                      <w:r>
                        <w:fldChar w:fldCharType="end"/>
                      </w:r>
                      <w:r w:rsidRPr="00F4760A">
                        <w:rPr>
                          <w:lang w:val="en-US"/>
                        </w:rPr>
                        <w:t>. Adiabatic flame temperature versus Equivalence ratio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3360" behindDoc="1" locked="0" layoutInCell="1" allowOverlap="1" wp14:anchorId="1A869F18" wp14:editId="1223B717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5934075" cy="4695825"/>
            <wp:effectExtent l="0" t="0" r="9525" b="9525"/>
            <wp:wrapTight wrapText="bothSides">
              <wp:wrapPolygon edited="0">
                <wp:start x="0" y="0"/>
                <wp:lineTo x="0" y="21556"/>
                <wp:lineTo x="21565" y="21556"/>
                <wp:lineTo x="21565" y="0"/>
                <wp:lineTo x="0" y="0"/>
              </wp:wrapPolygon>
            </wp:wrapTight>
            <wp:docPr id="7" name="Afbeelding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69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7F833B0" w14:textId="637411B4" w:rsidR="00470FD9" w:rsidRPr="008C6D21" w:rsidRDefault="00835A6D" w:rsidP="00805E1B">
      <w:pPr>
        <w:pStyle w:val="Lijstalinea"/>
        <w:numPr>
          <w:ilvl w:val="0"/>
          <w:numId w:val="2"/>
        </w:numPr>
        <w:rPr>
          <w:lang w:val="en-US"/>
        </w:rPr>
      </w:pPr>
      <w:proofErr w:type="spellStart"/>
      <w:r w:rsidRPr="00506255">
        <w:rPr>
          <w:lang w:val="en-US"/>
        </w:rPr>
        <w:t>Tabel</w:t>
      </w:r>
      <w:proofErr w:type="spellEnd"/>
      <w:r w:rsidR="00805E1B">
        <w:rPr>
          <w:lang w:val="en-US"/>
        </w:rPr>
        <w:t xml:space="preserve"> 1.1</w:t>
      </w:r>
      <w:r w:rsidR="00961845">
        <w:rPr>
          <w:lang w:val="en-US"/>
        </w:rPr>
        <w:t xml:space="preserve">. </w:t>
      </w:r>
      <w:r w:rsidR="00805E1B" w:rsidRPr="00805E1B">
        <w:rPr>
          <w:b/>
          <w:i/>
          <w:color w:val="FF0000"/>
          <w:lang w:val="en-US"/>
        </w:rPr>
        <w:t>Include</w:t>
      </w:r>
      <w:r w:rsidR="00961845" w:rsidRPr="00805E1B">
        <w:rPr>
          <w:b/>
          <w:i/>
          <w:color w:val="FF0000"/>
          <w:lang w:val="en-US"/>
        </w:rPr>
        <w:t xml:space="preserve"> the value for </w:t>
      </w:r>
      <w:proofErr w:type="spellStart"/>
      <w:r w:rsidR="00961845" w:rsidRPr="00805E1B">
        <w:rPr>
          <w:b/>
          <w:i/>
          <w:color w:val="FF0000"/>
          <w:lang w:val="en-US"/>
        </w:rPr>
        <w:t>AFstoi</w:t>
      </w:r>
      <w:proofErr w:type="spellEnd"/>
      <w:r w:rsidR="00961845" w:rsidRPr="00805E1B">
        <w:rPr>
          <w:b/>
          <w:i/>
          <w:color w:val="FF0000"/>
          <w:lang w:val="en-US"/>
        </w:rPr>
        <w:t xml:space="preserve"> </w:t>
      </w:r>
      <w:r w:rsidR="00805E1B">
        <w:rPr>
          <w:b/>
          <w:i/>
          <w:color w:val="FF0000"/>
          <w:lang w:val="en-US"/>
        </w:rPr>
        <w:t xml:space="preserve">(stoichiometric Air Fuel ratio) </w:t>
      </w:r>
      <w:r w:rsidR="00961845" w:rsidRPr="00805E1B">
        <w:rPr>
          <w:b/>
          <w:i/>
          <w:color w:val="FF0000"/>
          <w:lang w:val="en-US"/>
        </w:rPr>
        <w:t>in the table header</w:t>
      </w:r>
      <w:r w:rsidR="00805E1B">
        <w:rPr>
          <w:b/>
          <w:i/>
          <w:color w:val="FF0000"/>
          <w:lang w:val="en-US"/>
        </w:rPr>
        <w:t>!</w:t>
      </w:r>
    </w:p>
    <w:tbl>
      <w:tblPr>
        <w:tblStyle w:val="Tabelraster"/>
        <w:tblpPr w:leftFromText="141" w:rightFromText="141" w:vertAnchor="page" w:horzAnchor="margin" w:tblpXSpec="center" w:tblpY="10681"/>
        <w:tblW w:w="10181" w:type="dxa"/>
        <w:tblLook w:val="04A0" w:firstRow="1" w:lastRow="0" w:firstColumn="1" w:lastColumn="0" w:noHBand="0" w:noVBand="1"/>
      </w:tblPr>
      <w:tblGrid>
        <w:gridCol w:w="1019"/>
        <w:gridCol w:w="2550"/>
        <w:gridCol w:w="2167"/>
        <w:gridCol w:w="2278"/>
        <w:gridCol w:w="2167"/>
      </w:tblGrid>
      <w:tr w:rsidR="008C6D21" w:rsidRPr="00BC690A" w14:paraId="62CA870B" w14:textId="77777777" w:rsidTr="008C6D21">
        <w:tc>
          <w:tcPr>
            <w:tcW w:w="1019" w:type="dxa"/>
            <w:tcBorders>
              <w:top w:val="nil"/>
              <w:left w:val="nil"/>
              <w:bottom w:val="single" w:sz="24" w:space="0" w:color="auto"/>
              <w:right w:val="single" w:sz="24" w:space="0" w:color="auto"/>
            </w:tcBorders>
          </w:tcPr>
          <w:p w14:paraId="205F5155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</w:p>
        </w:tc>
        <w:tc>
          <w:tcPr>
            <w:tcW w:w="4717" w:type="dxa"/>
            <w:gridSpan w:val="2"/>
            <w:tcBorders>
              <w:top w:val="single" w:sz="24" w:space="0" w:color="auto"/>
              <w:left w:val="single" w:sz="24" w:space="0" w:color="auto"/>
              <w:bottom w:val="single" w:sz="12" w:space="0" w:color="auto"/>
              <w:right w:val="single" w:sz="24" w:space="0" w:color="auto"/>
            </w:tcBorders>
            <w:shd w:val="clear" w:color="auto" w:fill="BFBFBF" w:themeFill="background1" w:themeFillShade="BF"/>
          </w:tcPr>
          <w:p w14:paraId="03C00080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506255">
              <w:rPr>
                <w:lang w:val="en-US"/>
              </w:rPr>
              <w:t>AF=</w:t>
            </w:r>
            <w:proofErr w:type="spellStart"/>
            <w:r w:rsidRPr="00506255">
              <w:rPr>
                <w:lang w:val="en-US"/>
              </w:rPr>
              <w:t>AFstoi</w:t>
            </w:r>
            <w:proofErr w:type="spellEnd"/>
            <w:r>
              <w:rPr>
                <w:lang w:val="en-US"/>
              </w:rPr>
              <w:t xml:space="preserve">      </w:t>
            </w:r>
            <w:proofErr w:type="spellStart"/>
            <w:r>
              <w:rPr>
                <w:b/>
                <w:color w:val="C00000"/>
                <w:lang w:val="en-US"/>
              </w:rPr>
              <w:t>AFstoi</w:t>
            </w:r>
            <w:proofErr w:type="spellEnd"/>
            <w:r>
              <w:rPr>
                <w:b/>
                <w:color w:val="C00000"/>
                <w:lang w:val="en-US"/>
              </w:rPr>
              <w:t xml:space="preserve"> =14.2483</w:t>
            </w:r>
          </w:p>
        </w:tc>
        <w:tc>
          <w:tcPr>
            <w:tcW w:w="4445" w:type="dxa"/>
            <w:gridSpan w:val="2"/>
            <w:tcBorders>
              <w:top w:val="single" w:sz="24" w:space="0" w:color="auto"/>
              <w:left w:val="single" w:sz="24" w:space="0" w:color="auto"/>
              <w:bottom w:val="single" w:sz="12" w:space="0" w:color="auto"/>
              <w:right w:val="single" w:sz="24" w:space="0" w:color="auto"/>
            </w:tcBorders>
            <w:shd w:val="clear" w:color="auto" w:fill="BFBFBF" w:themeFill="background1" w:themeFillShade="BF"/>
          </w:tcPr>
          <w:p w14:paraId="77DFE113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506255">
              <w:rPr>
                <w:lang w:val="en-US"/>
              </w:rPr>
              <w:t>AF=</w:t>
            </w:r>
            <w:r>
              <w:rPr>
                <w:lang w:val="en-US"/>
              </w:rPr>
              <w:t>8</w:t>
            </w:r>
            <w:r w:rsidRPr="00506255">
              <w:rPr>
                <w:lang w:val="en-US"/>
              </w:rPr>
              <w:t>*</w:t>
            </w:r>
            <w:proofErr w:type="spellStart"/>
            <w:r w:rsidRPr="00506255">
              <w:rPr>
                <w:lang w:val="en-US"/>
              </w:rPr>
              <w:t>AFstoi</w:t>
            </w:r>
            <w:proofErr w:type="spellEnd"/>
          </w:p>
        </w:tc>
      </w:tr>
      <w:tr w:rsidR="008C6D21" w:rsidRPr="00BC690A" w14:paraId="591A47B9" w14:textId="77777777" w:rsidTr="008C6D21">
        <w:tc>
          <w:tcPr>
            <w:tcW w:w="1019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</w:tcBorders>
          </w:tcPr>
          <w:p w14:paraId="0EAB95A1" w14:textId="77777777" w:rsidR="008C6D21" w:rsidRPr="00245561" w:rsidRDefault="008C6D21" w:rsidP="008C6D21">
            <w:pPr>
              <w:pStyle w:val="Lijstalinea"/>
              <w:ind w:left="0"/>
              <w:rPr>
                <w:b/>
                <w:lang w:val="en-US"/>
              </w:rPr>
            </w:pPr>
            <w:r w:rsidRPr="004B6E1C">
              <w:rPr>
                <w:b/>
                <w:color w:val="FF0000"/>
                <w:lang w:val="en-US"/>
              </w:rPr>
              <w:t>Mass fractions</w:t>
            </w:r>
          </w:p>
        </w:tc>
        <w:tc>
          <w:tcPr>
            <w:tcW w:w="2550" w:type="dxa"/>
            <w:tcBorders>
              <w:top w:val="single" w:sz="12" w:space="0" w:color="auto"/>
              <w:left w:val="single" w:sz="24" w:space="0" w:color="auto"/>
              <w:bottom w:val="single" w:sz="24" w:space="0" w:color="auto"/>
              <w:right w:val="single" w:sz="12" w:space="0" w:color="auto"/>
            </w:tcBorders>
          </w:tcPr>
          <w:p w14:paraId="6797F2CA" w14:textId="77777777" w:rsidR="008C6D21" w:rsidRPr="00506255" w:rsidRDefault="008C6D21" w:rsidP="008C6D21">
            <w:pPr>
              <w:pStyle w:val="Lijstalinea"/>
              <w:ind w:left="0"/>
              <w:jc w:val="center"/>
              <w:rPr>
                <w:lang w:val="en-US"/>
              </w:rPr>
            </w:pPr>
            <w:r w:rsidRPr="00506255">
              <w:rPr>
                <w:lang w:val="en-US"/>
              </w:rPr>
              <w:t>Initial</w:t>
            </w:r>
          </w:p>
        </w:tc>
        <w:tc>
          <w:tcPr>
            <w:tcW w:w="2167" w:type="dxa"/>
            <w:tcBorders>
              <w:top w:val="single" w:sz="12" w:space="0" w:color="auto"/>
              <w:left w:val="single" w:sz="12" w:space="0" w:color="auto"/>
              <w:bottom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4B4A1D27" w14:textId="77777777" w:rsidR="008C6D21" w:rsidRPr="00506255" w:rsidRDefault="008C6D21" w:rsidP="008C6D21">
            <w:pPr>
              <w:pStyle w:val="Lijstalinea"/>
              <w:ind w:left="0"/>
              <w:jc w:val="center"/>
              <w:rPr>
                <w:lang w:val="en-US"/>
              </w:rPr>
            </w:pPr>
            <w:r w:rsidRPr="00506255">
              <w:rPr>
                <w:lang w:val="en-US"/>
              </w:rPr>
              <w:t>Final</w:t>
            </w:r>
          </w:p>
        </w:tc>
        <w:tc>
          <w:tcPr>
            <w:tcW w:w="2278" w:type="dxa"/>
            <w:tcBorders>
              <w:top w:val="single" w:sz="12" w:space="0" w:color="auto"/>
              <w:left w:val="single" w:sz="24" w:space="0" w:color="auto"/>
              <w:bottom w:val="single" w:sz="24" w:space="0" w:color="auto"/>
              <w:right w:val="single" w:sz="12" w:space="0" w:color="auto"/>
            </w:tcBorders>
          </w:tcPr>
          <w:p w14:paraId="754D3EFA" w14:textId="77777777" w:rsidR="008C6D21" w:rsidRPr="00506255" w:rsidRDefault="008C6D21" w:rsidP="008C6D21">
            <w:pPr>
              <w:pStyle w:val="Lijstalinea"/>
              <w:ind w:left="0"/>
              <w:jc w:val="center"/>
              <w:rPr>
                <w:lang w:val="en-US"/>
              </w:rPr>
            </w:pPr>
            <w:r w:rsidRPr="00506255">
              <w:rPr>
                <w:lang w:val="en-US"/>
              </w:rPr>
              <w:t>Initial</w:t>
            </w:r>
          </w:p>
        </w:tc>
        <w:tc>
          <w:tcPr>
            <w:tcW w:w="2167" w:type="dxa"/>
            <w:tcBorders>
              <w:top w:val="single" w:sz="12" w:space="0" w:color="auto"/>
              <w:left w:val="single" w:sz="12" w:space="0" w:color="auto"/>
              <w:bottom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2F75E68C" w14:textId="77777777" w:rsidR="008C6D21" w:rsidRPr="00506255" w:rsidRDefault="008C6D21" w:rsidP="008C6D21">
            <w:pPr>
              <w:pStyle w:val="Lijstalinea"/>
              <w:ind w:left="0"/>
              <w:jc w:val="center"/>
              <w:rPr>
                <w:lang w:val="en-US"/>
              </w:rPr>
            </w:pPr>
            <w:r w:rsidRPr="00506255">
              <w:rPr>
                <w:lang w:val="en-US"/>
              </w:rPr>
              <w:t>Final</w:t>
            </w:r>
          </w:p>
        </w:tc>
      </w:tr>
      <w:tr w:rsidR="008C6D21" w:rsidRPr="00BC690A" w14:paraId="2568E420" w14:textId="77777777" w:rsidTr="008C6D21">
        <w:tc>
          <w:tcPr>
            <w:tcW w:w="1019" w:type="dxa"/>
            <w:tcBorders>
              <w:top w:val="single" w:sz="24" w:space="0" w:color="auto"/>
              <w:left w:val="single" w:sz="24" w:space="0" w:color="auto"/>
              <w:right w:val="single" w:sz="24" w:space="0" w:color="auto"/>
            </w:tcBorders>
            <w:shd w:val="clear" w:color="auto" w:fill="auto"/>
          </w:tcPr>
          <w:p w14:paraId="603E6D41" w14:textId="77777777" w:rsidR="008C6D21" w:rsidRPr="00506255" w:rsidRDefault="008C6D21" w:rsidP="008C6D21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Fuel</w:t>
            </w:r>
          </w:p>
        </w:tc>
        <w:tc>
          <w:tcPr>
            <w:tcW w:w="2550" w:type="dxa"/>
            <w:tcBorders>
              <w:top w:val="single" w:sz="24" w:space="0" w:color="auto"/>
              <w:left w:val="single" w:sz="24" w:space="0" w:color="auto"/>
              <w:right w:val="single" w:sz="12" w:space="0" w:color="auto"/>
            </w:tcBorders>
            <w:shd w:val="clear" w:color="auto" w:fill="FFFFFF" w:themeFill="background1"/>
          </w:tcPr>
          <w:p w14:paraId="55F249C7" w14:textId="30593A24" w:rsidR="008C6D21" w:rsidRPr="00506255" w:rsidRDefault="00672116" w:rsidP="008C6D2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,065581192716704</w:t>
            </w:r>
          </w:p>
        </w:tc>
        <w:tc>
          <w:tcPr>
            <w:tcW w:w="2167" w:type="dxa"/>
            <w:tcBorders>
              <w:top w:val="single" w:sz="24" w:space="0" w:color="auto"/>
              <w:left w:val="single" w:sz="12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4B05381A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278" w:type="dxa"/>
            <w:tcBorders>
              <w:top w:val="single" w:sz="24" w:space="0" w:color="auto"/>
              <w:left w:val="single" w:sz="24" w:space="0" w:color="auto"/>
              <w:right w:val="single" w:sz="12" w:space="0" w:color="auto"/>
            </w:tcBorders>
          </w:tcPr>
          <w:p w14:paraId="22460B00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5F136B">
              <w:rPr>
                <w:lang w:val="en-US"/>
              </w:rPr>
              <w:t>0.008696696343635</w:t>
            </w:r>
          </w:p>
        </w:tc>
        <w:tc>
          <w:tcPr>
            <w:tcW w:w="2167" w:type="dxa"/>
            <w:tcBorders>
              <w:top w:val="single" w:sz="24" w:space="0" w:color="auto"/>
              <w:left w:val="single" w:sz="12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7420B266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8C6D21" w:rsidRPr="00BC690A" w14:paraId="2A525729" w14:textId="77777777" w:rsidTr="008C6D21">
        <w:tc>
          <w:tcPr>
            <w:tcW w:w="1019" w:type="dxa"/>
            <w:tcBorders>
              <w:left w:val="single" w:sz="24" w:space="0" w:color="auto"/>
              <w:right w:val="single" w:sz="24" w:space="0" w:color="auto"/>
            </w:tcBorders>
          </w:tcPr>
          <w:p w14:paraId="440456D9" w14:textId="77777777" w:rsidR="008C6D21" w:rsidRPr="00506255" w:rsidRDefault="008C6D21" w:rsidP="008C6D21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O</w:t>
            </w:r>
            <w:r w:rsidRPr="00506255">
              <w:rPr>
                <w:vertAlign w:val="subscript"/>
                <w:lang w:val="en-US"/>
              </w:rPr>
              <w:t>2</w:t>
            </w:r>
          </w:p>
        </w:tc>
        <w:tc>
          <w:tcPr>
            <w:tcW w:w="2550" w:type="dxa"/>
            <w:tcBorders>
              <w:left w:val="single" w:sz="24" w:space="0" w:color="auto"/>
              <w:right w:val="single" w:sz="12" w:space="0" w:color="auto"/>
            </w:tcBorders>
          </w:tcPr>
          <w:p w14:paraId="758497A6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BC690A">
              <w:rPr>
                <w:lang w:val="en-US"/>
              </w:rPr>
              <w:t>0,217642503251585</w:t>
            </w:r>
          </w:p>
        </w:tc>
        <w:tc>
          <w:tcPr>
            <w:tcW w:w="2167" w:type="dxa"/>
            <w:tcBorders>
              <w:left w:val="single" w:sz="12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7ABAACD1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278" w:type="dxa"/>
            <w:tcBorders>
              <w:left w:val="single" w:sz="24" w:space="0" w:color="auto"/>
              <w:right w:val="single" w:sz="12" w:space="0" w:color="auto"/>
            </w:tcBorders>
          </w:tcPr>
          <w:p w14:paraId="6684D552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EA140B">
              <w:rPr>
                <w:lang w:val="en-US"/>
              </w:rPr>
              <w:t>0,230891898587318</w:t>
            </w:r>
          </w:p>
        </w:tc>
        <w:tc>
          <w:tcPr>
            <w:tcW w:w="2167" w:type="dxa"/>
            <w:tcBorders>
              <w:left w:val="single" w:sz="12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10F88D53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5F136B">
              <w:rPr>
                <w:lang w:val="en-US"/>
              </w:rPr>
              <w:t>0.202029486095615</w:t>
            </w:r>
          </w:p>
        </w:tc>
      </w:tr>
      <w:tr w:rsidR="008C6D21" w:rsidRPr="00BC690A" w14:paraId="0BE0D870" w14:textId="77777777" w:rsidTr="008C6D21">
        <w:tc>
          <w:tcPr>
            <w:tcW w:w="1019" w:type="dxa"/>
            <w:tcBorders>
              <w:left w:val="single" w:sz="24" w:space="0" w:color="auto"/>
              <w:right w:val="single" w:sz="24" w:space="0" w:color="auto"/>
            </w:tcBorders>
          </w:tcPr>
          <w:p w14:paraId="33E6879A" w14:textId="77777777" w:rsidR="008C6D21" w:rsidRPr="00506255" w:rsidRDefault="008C6D21" w:rsidP="008C6D21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N</w:t>
            </w:r>
            <w:r w:rsidRPr="00506255">
              <w:rPr>
                <w:vertAlign w:val="subscript"/>
                <w:lang w:val="en-US"/>
              </w:rPr>
              <w:t>2</w:t>
            </w:r>
          </w:p>
        </w:tc>
        <w:tc>
          <w:tcPr>
            <w:tcW w:w="2550" w:type="dxa"/>
            <w:tcBorders>
              <w:left w:val="single" w:sz="24" w:space="0" w:color="auto"/>
              <w:right w:val="single" w:sz="12" w:space="0" w:color="auto"/>
            </w:tcBorders>
          </w:tcPr>
          <w:p w14:paraId="2DECF244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BC690A">
              <w:rPr>
                <w:lang w:val="en-US"/>
              </w:rPr>
              <w:t>0,716776304031711</w:t>
            </w:r>
          </w:p>
        </w:tc>
        <w:tc>
          <w:tcPr>
            <w:tcW w:w="2167" w:type="dxa"/>
            <w:tcBorders>
              <w:left w:val="single" w:sz="12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7616F3F1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3D47A7">
              <w:rPr>
                <w:lang w:val="en-US"/>
              </w:rPr>
              <w:t>0,716776304031711</w:t>
            </w:r>
          </w:p>
        </w:tc>
        <w:tc>
          <w:tcPr>
            <w:tcW w:w="2278" w:type="dxa"/>
            <w:tcBorders>
              <w:left w:val="single" w:sz="24" w:space="0" w:color="auto"/>
              <w:right w:val="single" w:sz="12" w:space="0" w:color="auto"/>
            </w:tcBorders>
          </w:tcPr>
          <w:p w14:paraId="69994B33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EA140B">
              <w:rPr>
                <w:lang w:val="en-US"/>
              </w:rPr>
              <w:t>0,760411405069047</w:t>
            </w:r>
          </w:p>
        </w:tc>
        <w:tc>
          <w:tcPr>
            <w:tcW w:w="2167" w:type="dxa"/>
            <w:tcBorders>
              <w:left w:val="single" w:sz="12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38E6DE09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5F136B">
              <w:rPr>
                <w:lang w:val="en-US"/>
              </w:rPr>
              <w:t>0.760411405069047</w:t>
            </w:r>
          </w:p>
        </w:tc>
      </w:tr>
      <w:tr w:rsidR="008C6D21" w:rsidRPr="00BC690A" w14:paraId="4D003A97" w14:textId="77777777" w:rsidTr="008C6D21">
        <w:tc>
          <w:tcPr>
            <w:tcW w:w="1019" w:type="dxa"/>
            <w:tcBorders>
              <w:left w:val="single" w:sz="24" w:space="0" w:color="auto"/>
              <w:right w:val="single" w:sz="24" w:space="0" w:color="auto"/>
            </w:tcBorders>
          </w:tcPr>
          <w:p w14:paraId="4BDBFA02" w14:textId="77777777" w:rsidR="008C6D21" w:rsidRPr="00506255" w:rsidRDefault="008C6D21" w:rsidP="008C6D21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CO</w:t>
            </w:r>
            <w:r w:rsidRPr="00506255">
              <w:rPr>
                <w:vertAlign w:val="subscript"/>
                <w:lang w:val="en-US"/>
              </w:rPr>
              <w:t>2</w:t>
            </w:r>
          </w:p>
        </w:tc>
        <w:tc>
          <w:tcPr>
            <w:tcW w:w="2550" w:type="dxa"/>
            <w:tcBorders>
              <w:left w:val="single" w:sz="24" w:space="0" w:color="auto"/>
              <w:right w:val="single" w:sz="12" w:space="0" w:color="auto"/>
            </w:tcBorders>
          </w:tcPr>
          <w:p w14:paraId="5112F6D7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167" w:type="dxa"/>
            <w:tcBorders>
              <w:left w:val="single" w:sz="12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5F948752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3D47A7">
              <w:rPr>
                <w:lang w:val="en-US"/>
              </w:rPr>
              <w:t>0.210499356595360</w:t>
            </w:r>
          </w:p>
        </w:tc>
        <w:tc>
          <w:tcPr>
            <w:tcW w:w="2278" w:type="dxa"/>
            <w:tcBorders>
              <w:left w:val="single" w:sz="24" w:space="0" w:color="auto"/>
              <w:right w:val="single" w:sz="12" w:space="0" w:color="auto"/>
            </w:tcBorders>
          </w:tcPr>
          <w:p w14:paraId="6018403C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167" w:type="dxa"/>
            <w:tcBorders>
              <w:left w:val="single" w:sz="12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1D6529C5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3D47A7">
              <w:rPr>
                <w:lang w:val="en-US"/>
              </w:rPr>
              <w:t>0.027914237436155</w:t>
            </w:r>
          </w:p>
        </w:tc>
      </w:tr>
      <w:tr w:rsidR="008C6D21" w:rsidRPr="00BC690A" w14:paraId="56D7E22B" w14:textId="77777777" w:rsidTr="008C6D21">
        <w:tc>
          <w:tcPr>
            <w:tcW w:w="1019" w:type="dxa"/>
            <w:tcBorders>
              <w:left w:val="single" w:sz="24" w:space="0" w:color="auto"/>
              <w:bottom w:val="single" w:sz="18" w:space="0" w:color="auto"/>
              <w:right w:val="single" w:sz="24" w:space="0" w:color="auto"/>
            </w:tcBorders>
          </w:tcPr>
          <w:p w14:paraId="1CD48C66" w14:textId="77777777" w:rsidR="008C6D21" w:rsidRPr="00506255" w:rsidRDefault="008C6D21" w:rsidP="008C6D21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H</w:t>
            </w:r>
            <w:r w:rsidRPr="00506255">
              <w:rPr>
                <w:vertAlign w:val="subscript"/>
                <w:lang w:val="en-US"/>
              </w:rPr>
              <w:t>2</w:t>
            </w:r>
            <w:r w:rsidRPr="00506255">
              <w:rPr>
                <w:lang w:val="en-US"/>
              </w:rPr>
              <w:t>O</w:t>
            </w:r>
          </w:p>
        </w:tc>
        <w:tc>
          <w:tcPr>
            <w:tcW w:w="2550" w:type="dxa"/>
            <w:tcBorders>
              <w:left w:val="single" w:sz="24" w:space="0" w:color="auto"/>
              <w:bottom w:val="single" w:sz="18" w:space="0" w:color="auto"/>
              <w:right w:val="single" w:sz="12" w:space="0" w:color="auto"/>
            </w:tcBorders>
          </w:tcPr>
          <w:p w14:paraId="211ADADB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167" w:type="dxa"/>
            <w:tcBorders>
              <w:left w:val="single" w:sz="12" w:space="0" w:color="auto"/>
              <w:bottom w:val="single" w:sz="18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1E4AC712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3D47A7">
              <w:rPr>
                <w:lang w:val="en-US"/>
              </w:rPr>
              <w:t>0.072731316003760</w:t>
            </w:r>
          </w:p>
        </w:tc>
        <w:tc>
          <w:tcPr>
            <w:tcW w:w="2278" w:type="dxa"/>
            <w:tcBorders>
              <w:left w:val="single" w:sz="24" w:space="0" w:color="auto"/>
              <w:bottom w:val="single" w:sz="18" w:space="0" w:color="auto"/>
              <w:right w:val="single" w:sz="12" w:space="0" w:color="auto"/>
            </w:tcBorders>
          </w:tcPr>
          <w:p w14:paraId="35C3CA44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167" w:type="dxa"/>
            <w:tcBorders>
              <w:left w:val="single" w:sz="12" w:space="0" w:color="auto"/>
              <w:bottom w:val="single" w:sz="18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33336C8B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3D47A7">
              <w:rPr>
                <w:lang w:val="en-US"/>
              </w:rPr>
              <w:t>0.009644871399183</w:t>
            </w:r>
          </w:p>
        </w:tc>
      </w:tr>
      <w:tr w:rsidR="008C6D21" w:rsidRPr="00BC690A" w14:paraId="62704391" w14:textId="77777777" w:rsidTr="008C6D21">
        <w:tc>
          <w:tcPr>
            <w:tcW w:w="1019" w:type="dxa"/>
            <w:tcBorders>
              <w:left w:val="single" w:sz="24" w:space="0" w:color="auto"/>
              <w:bottom w:val="single" w:sz="18" w:space="0" w:color="auto"/>
              <w:right w:val="single" w:sz="24" w:space="0" w:color="auto"/>
            </w:tcBorders>
          </w:tcPr>
          <w:p w14:paraId="330C6503" w14:textId="77777777" w:rsidR="008C6D21" w:rsidRPr="00245561" w:rsidRDefault="008C6D21" w:rsidP="008C6D21">
            <w:pPr>
              <w:pStyle w:val="Lijstalinea"/>
              <w:ind w:left="0"/>
              <w:rPr>
                <w:b/>
                <w:lang w:val="en-US"/>
              </w:rPr>
            </w:pPr>
            <w:r w:rsidRPr="004B6E1C">
              <w:rPr>
                <w:b/>
                <w:color w:val="FF0000"/>
                <w:lang w:val="en-US"/>
              </w:rPr>
              <w:t>Temp</w:t>
            </w:r>
          </w:p>
        </w:tc>
        <w:tc>
          <w:tcPr>
            <w:tcW w:w="2550" w:type="dxa"/>
            <w:tcBorders>
              <w:left w:val="single" w:sz="24" w:space="0" w:color="auto"/>
              <w:bottom w:val="single" w:sz="18" w:space="0" w:color="auto"/>
              <w:right w:val="single" w:sz="12" w:space="0" w:color="auto"/>
            </w:tcBorders>
          </w:tcPr>
          <w:p w14:paraId="7D8BF250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298.15</w:t>
            </w:r>
          </w:p>
        </w:tc>
        <w:tc>
          <w:tcPr>
            <w:tcW w:w="2167" w:type="dxa"/>
            <w:tcBorders>
              <w:left w:val="single" w:sz="12" w:space="0" w:color="auto"/>
              <w:bottom w:val="single" w:sz="18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7CDBD92D" w14:textId="6EFBA704" w:rsidR="008C6D21" w:rsidRPr="00506255" w:rsidRDefault="008C6D21" w:rsidP="00D708D4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2451.04</w:t>
            </w:r>
          </w:p>
        </w:tc>
        <w:tc>
          <w:tcPr>
            <w:tcW w:w="2278" w:type="dxa"/>
            <w:tcBorders>
              <w:left w:val="single" w:sz="24" w:space="0" w:color="auto"/>
              <w:bottom w:val="single" w:sz="18" w:space="0" w:color="auto"/>
              <w:right w:val="single" w:sz="12" w:space="0" w:color="auto"/>
            </w:tcBorders>
          </w:tcPr>
          <w:p w14:paraId="192785C4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298.15</w:t>
            </w:r>
          </w:p>
        </w:tc>
        <w:tc>
          <w:tcPr>
            <w:tcW w:w="2167" w:type="dxa"/>
            <w:tcBorders>
              <w:left w:val="single" w:sz="12" w:space="0" w:color="auto"/>
              <w:bottom w:val="single" w:sz="18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1C4371C5" w14:textId="47433F1C" w:rsidR="008C6D21" w:rsidRPr="00506255" w:rsidRDefault="008C6D21" w:rsidP="00D708D4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656.85</w:t>
            </w:r>
          </w:p>
        </w:tc>
      </w:tr>
      <w:tr w:rsidR="008C6D21" w:rsidRPr="001F4975" w14:paraId="45D3041E" w14:textId="77777777" w:rsidTr="008C6D21">
        <w:tc>
          <w:tcPr>
            <w:tcW w:w="10181" w:type="dxa"/>
            <w:gridSpan w:val="5"/>
            <w:tcBorders>
              <w:top w:val="single" w:sz="18" w:space="0" w:color="auto"/>
              <w:left w:val="single" w:sz="24" w:space="0" w:color="auto"/>
              <w:bottom w:val="single" w:sz="24" w:space="0" w:color="auto"/>
              <w:right w:val="single" w:sz="24" w:space="0" w:color="auto"/>
            </w:tcBorders>
          </w:tcPr>
          <w:p w14:paraId="07DD09F0" w14:textId="77777777" w:rsidR="008C6D21" w:rsidRPr="00D33E13" w:rsidRDefault="008C6D21" w:rsidP="008C6D21">
            <w:pPr>
              <w:pStyle w:val="Lijstalinea"/>
              <w:ind w:left="0"/>
              <w:rPr>
                <w:b/>
                <w:lang w:val="en-US"/>
              </w:rPr>
            </w:pPr>
            <w:r w:rsidRPr="00D33E13">
              <w:rPr>
                <w:b/>
                <w:lang w:val="en-US"/>
              </w:rPr>
              <w:t xml:space="preserve">Table 1.1: </w:t>
            </w:r>
            <w:r w:rsidRPr="004B6E1C">
              <w:rPr>
                <w:b/>
                <w:color w:val="FF0000"/>
                <w:lang w:val="en-US"/>
              </w:rPr>
              <w:t xml:space="preserve">Mixture composition </w:t>
            </w:r>
            <w:r>
              <w:rPr>
                <w:b/>
                <w:lang w:val="en-US"/>
              </w:rPr>
              <w:t xml:space="preserve">and </w:t>
            </w:r>
            <w:r w:rsidRPr="004B6E1C">
              <w:rPr>
                <w:b/>
                <w:color w:val="FF0000"/>
                <w:lang w:val="en-US"/>
              </w:rPr>
              <w:t>Temperature</w:t>
            </w:r>
            <w:r>
              <w:rPr>
                <w:b/>
                <w:lang w:val="en-US"/>
              </w:rPr>
              <w:t xml:space="preserve"> </w:t>
            </w:r>
            <w:r w:rsidRPr="00D33E13">
              <w:rPr>
                <w:b/>
                <w:lang w:val="en-US"/>
              </w:rPr>
              <w:t>before and after combustion</w:t>
            </w:r>
          </w:p>
        </w:tc>
      </w:tr>
    </w:tbl>
    <w:p w14:paraId="704430C3" w14:textId="38BB4A3A" w:rsidR="00835A6D" w:rsidRPr="008C6D21" w:rsidRDefault="00835A6D">
      <w:pPr>
        <w:rPr>
          <w:lang w:val="en-US"/>
        </w:rPr>
      </w:pPr>
      <w:r w:rsidRPr="00506255">
        <w:rPr>
          <w:lang w:val="en-US"/>
        </w:rPr>
        <w:br w:type="page"/>
      </w:r>
    </w:p>
    <w:p w14:paraId="704430C4" w14:textId="77777777" w:rsidR="001334C7" w:rsidRDefault="001334C7" w:rsidP="008C6D21">
      <w:pPr>
        <w:pStyle w:val="Kop2"/>
        <w:numPr>
          <w:ilvl w:val="0"/>
          <w:numId w:val="0"/>
        </w:numPr>
        <w:rPr>
          <w:lang w:val="en-US"/>
        </w:rPr>
      </w:pPr>
      <w:r w:rsidRPr="00506255">
        <w:rPr>
          <w:lang w:val="en-US"/>
        </w:rPr>
        <w:lastRenderedPageBreak/>
        <w:t>Assignment 2</w:t>
      </w:r>
      <w:r w:rsidR="00FF57A8" w:rsidRPr="00506255">
        <w:rPr>
          <w:lang w:val="en-US"/>
        </w:rPr>
        <w:t xml:space="preserve"> </w:t>
      </w:r>
      <w:r w:rsidR="00506255" w:rsidRPr="00506255">
        <w:rPr>
          <w:lang w:val="en-US"/>
        </w:rPr>
        <w:t>Cycle Analysis of the Jet Engine based on Nasa tables</w:t>
      </w:r>
    </w:p>
    <w:p w14:paraId="704430C5" w14:textId="77777777" w:rsidR="00D33E13" w:rsidRDefault="00D33E13" w:rsidP="00D33E13">
      <w:pPr>
        <w:rPr>
          <w:lang w:val="en-US"/>
        </w:rPr>
      </w:pPr>
    </w:p>
    <w:tbl>
      <w:tblPr>
        <w:tblStyle w:val="Tabelraster"/>
        <w:tblpPr w:leftFromText="141" w:rightFromText="141" w:vertAnchor="text" w:horzAnchor="margin" w:tblpXSpec="center" w:tblpY="1092"/>
        <w:tblW w:w="0" w:type="auto"/>
        <w:tblLook w:val="04A0" w:firstRow="1" w:lastRow="0" w:firstColumn="1" w:lastColumn="0" w:noHBand="0" w:noVBand="1"/>
      </w:tblPr>
      <w:tblGrid>
        <w:gridCol w:w="1197"/>
        <w:gridCol w:w="1197"/>
        <w:gridCol w:w="1197"/>
        <w:gridCol w:w="1197"/>
        <w:gridCol w:w="1197"/>
        <w:gridCol w:w="1197"/>
        <w:gridCol w:w="1197"/>
      </w:tblGrid>
      <w:tr w:rsidR="008C6D21" w:rsidRPr="00D33E13" w14:paraId="628CC5B7" w14:textId="77777777" w:rsidTr="008C6D21">
        <w:tc>
          <w:tcPr>
            <w:tcW w:w="1197" w:type="dxa"/>
            <w:shd w:val="clear" w:color="auto" w:fill="D9D9D9" w:themeFill="background1" w:themeFillShade="D9"/>
          </w:tcPr>
          <w:p w14:paraId="24533D11" w14:textId="77777777" w:rsidR="008C6D21" w:rsidRPr="00D33E13" w:rsidRDefault="008C6D21" w:rsidP="008C6D21">
            <w:pPr>
              <w:pStyle w:val="Geenafstand"/>
              <w:jc w:val="both"/>
              <w:rPr>
                <w:lang w:val="en-US"/>
              </w:rPr>
            </w:pPr>
            <w:r w:rsidRPr="00D33E13">
              <w:rPr>
                <w:lang w:val="en-US"/>
              </w:rPr>
              <w:t xml:space="preserve">State </w:t>
            </w:r>
          </w:p>
        </w:tc>
        <w:tc>
          <w:tcPr>
            <w:tcW w:w="1197" w:type="dxa"/>
            <w:shd w:val="clear" w:color="auto" w:fill="D9D9D9" w:themeFill="background1" w:themeFillShade="D9"/>
          </w:tcPr>
          <w:p w14:paraId="285A72EB" w14:textId="77777777" w:rsidR="008C6D21" w:rsidRPr="00D33E13" w:rsidRDefault="008C6D21" w:rsidP="008C6D21">
            <w:pPr>
              <w:pStyle w:val="Geenafstand"/>
              <w:jc w:val="center"/>
              <w:rPr>
                <w:b/>
                <w:lang w:val="en-US"/>
              </w:rPr>
            </w:pPr>
            <w:r w:rsidRPr="00D33E13">
              <w:rPr>
                <w:b/>
                <w:lang w:val="en-US"/>
              </w:rPr>
              <w:t>1</w:t>
            </w:r>
          </w:p>
        </w:tc>
        <w:tc>
          <w:tcPr>
            <w:tcW w:w="1197" w:type="dxa"/>
            <w:shd w:val="clear" w:color="auto" w:fill="D9D9D9" w:themeFill="background1" w:themeFillShade="D9"/>
          </w:tcPr>
          <w:p w14:paraId="30F76EA0" w14:textId="77777777" w:rsidR="008C6D21" w:rsidRPr="00D33E13" w:rsidRDefault="008C6D21" w:rsidP="008C6D21">
            <w:pPr>
              <w:pStyle w:val="Geenafstand"/>
              <w:jc w:val="center"/>
              <w:rPr>
                <w:b/>
                <w:lang w:val="en-US"/>
              </w:rPr>
            </w:pPr>
            <w:r w:rsidRPr="00D33E13">
              <w:rPr>
                <w:b/>
                <w:lang w:val="en-US"/>
              </w:rPr>
              <w:t>2</w:t>
            </w:r>
          </w:p>
        </w:tc>
        <w:tc>
          <w:tcPr>
            <w:tcW w:w="1197" w:type="dxa"/>
            <w:shd w:val="clear" w:color="auto" w:fill="D9D9D9" w:themeFill="background1" w:themeFillShade="D9"/>
          </w:tcPr>
          <w:p w14:paraId="1F5BAE05" w14:textId="77777777" w:rsidR="008C6D21" w:rsidRPr="00D33E13" w:rsidRDefault="008C6D21" w:rsidP="008C6D21">
            <w:pPr>
              <w:pStyle w:val="Geenafstand"/>
              <w:jc w:val="center"/>
              <w:rPr>
                <w:b/>
                <w:lang w:val="en-US"/>
              </w:rPr>
            </w:pPr>
            <w:r w:rsidRPr="00D33E13">
              <w:rPr>
                <w:b/>
                <w:lang w:val="en-US"/>
              </w:rPr>
              <w:t>3</w:t>
            </w:r>
          </w:p>
        </w:tc>
        <w:tc>
          <w:tcPr>
            <w:tcW w:w="1197" w:type="dxa"/>
            <w:shd w:val="clear" w:color="auto" w:fill="D9D9D9" w:themeFill="background1" w:themeFillShade="D9"/>
          </w:tcPr>
          <w:p w14:paraId="1B2FAAA5" w14:textId="77777777" w:rsidR="008C6D21" w:rsidRPr="00D33E13" w:rsidRDefault="008C6D21" w:rsidP="008C6D21">
            <w:pPr>
              <w:pStyle w:val="Geenafstand"/>
              <w:jc w:val="center"/>
              <w:rPr>
                <w:b/>
                <w:lang w:val="en-US"/>
              </w:rPr>
            </w:pPr>
            <w:r w:rsidRPr="00D33E13">
              <w:rPr>
                <w:b/>
                <w:lang w:val="en-US"/>
              </w:rPr>
              <w:t>4</w:t>
            </w:r>
          </w:p>
        </w:tc>
        <w:tc>
          <w:tcPr>
            <w:tcW w:w="1197" w:type="dxa"/>
            <w:shd w:val="clear" w:color="auto" w:fill="D9D9D9" w:themeFill="background1" w:themeFillShade="D9"/>
          </w:tcPr>
          <w:p w14:paraId="0EB23198" w14:textId="77777777" w:rsidR="008C6D21" w:rsidRPr="00D33E13" w:rsidRDefault="008C6D21" w:rsidP="008C6D21">
            <w:pPr>
              <w:pStyle w:val="Geenafstand"/>
              <w:jc w:val="center"/>
              <w:rPr>
                <w:b/>
                <w:lang w:val="en-US"/>
              </w:rPr>
            </w:pPr>
            <w:r w:rsidRPr="00D33E13">
              <w:rPr>
                <w:b/>
                <w:lang w:val="en-US"/>
              </w:rPr>
              <w:t>5</w:t>
            </w:r>
          </w:p>
        </w:tc>
        <w:tc>
          <w:tcPr>
            <w:tcW w:w="1197" w:type="dxa"/>
            <w:shd w:val="clear" w:color="auto" w:fill="D9D9D9" w:themeFill="background1" w:themeFillShade="D9"/>
          </w:tcPr>
          <w:p w14:paraId="652549CA" w14:textId="77777777" w:rsidR="008C6D21" w:rsidRPr="00D33E13" w:rsidRDefault="008C6D21" w:rsidP="008C6D21">
            <w:pPr>
              <w:pStyle w:val="Geenafstand"/>
              <w:jc w:val="center"/>
              <w:rPr>
                <w:b/>
                <w:lang w:val="en-US"/>
              </w:rPr>
            </w:pPr>
            <w:r w:rsidRPr="00D33E13">
              <w:rPr>
                <w:b/>
                <w:lang w:val="en-US"/>
              </w:rPr>
              <w:t>6</w:t>
            </w:r>
          </w:p>
        </w:tc>
      </w:tr>
      <w:tr w:rsidR="008C6D21" w:rsidRPr="00D33E13" w14:paraId="22AD044F" w14:textId="77777777" w:rsidTr="008C6D21">
        <w:tc>
          <w:tcPr>
            <w:tcW w:w="1197" w:type="dxa"/>
            <w:shd w:val="clear" w:color="auto" w:fill="F2F2F2" w:themeFill="background1" w:themeFillShade="F2"/>
          </w:tcPr>
          <w:p w14:paraId="4D89D692" w14:textId="77777777" w:rsidR="008C6D21" w:rsidRPr="00D33E13" w:rsidRDefault="008C6D21" w:rsidP="008C6D21">
            <w:pPr>
              <w:pStyle w:val="Geenafstand"/>
              <w:jc w:val="center"/>
              <w:rPr>
                <w:lang w:val="en-US"/>
              </w:rPr>
            </w:pPr>
            <w:r w:rsidRPr="00D33E13">
              <w:rPr>
                <w:lang w:val="en-US"/>
              </w:rPr>
              <w:t>P (</w:t>
            </w:r>
            <w:proofErr w:type="spellStart"/>
            <w:r w:rsidRPr="00D33E13">
              <w:rPr>
                <w:lang w:val="en-US"/>
              </w:rPr>
              <w:t>kPa</w:t>
            </w:r>
            <w:proofErr w:type="spellEnd"/>
            <w:r w:rsidRPr="00D33E13">
              <w:rPr>
                <w:lang w:val="en-US"/>
              </w:rPr>
              <w:t>)</w:t>
            </w:r>
          </w:p>
        </w:tc>
        <w:tc>
          <w:tcPr>
            <w:tcW w:w="1197" w:type="dxa"/>
          </w:tcPr>
          <w:p w14:paraId="3BF977C1" w14:textId="4A7A7FBF" w:rsidR="008C6D21" w:rsidRPr="00D33E13" w:rsidRDefault="004C03AA" w:rsidP="008C6D21">
            <w:pPr>
              <w:pStyle w:val="Geenafstand"/>
              <w:jc w:val="both"/>
              <w:rPr>
                <w:lang w:val="en-US"/>
              </w:rPr>
            </w:pPr>
            <w:r>
              <w:rPr>
                <w:lang w:val="en-US"/>
              </w:rPr>
              <w:t>55.00</w:t>
            </w:r>
          </w:p>
        </w:tc>
        <w:tc>
          <w:tcPr>
            <w:tcW w:w="1197" w:type="dxa"/>
          </w:tcPr>
          <w:p w14:paraId="6C740359" w14:textId="5883AE82" w:rsidR="008C6D21" w:rsidRPr="00D33E13" w:rsidRDefault="004C03AA" w:rsidP="008C6D21">
            <w:pPr>
              <w:pStyle w:val="Geenafstand"/>
              <w:jc w:val="both"/>
              <w:rPr>
                <w:lang w:val="en-US"/>
              </w:rPr>
            </w:pPr>
            <w:r>
              <w:rPr>
                <w:lang w:val="en-US"/>
              </w:rPr>
              <w:t>71.84</w:t>
            </w:r>
          </w:p>
        </w:tc>
        <w:tc>
          <w:tcPr>
            <w:tcW w:w="1197" w:type="dxa"/>
          </w:tcPr>
          <w:p w14:paraId="39B15E2D" w14:textId="4ECA8F30" w:rsidR="008C6D21" w:rsidRPr="00D33E13" w:rsidRDefault="004C03AA" w:rsidP="008C6D21">
            <w:pPr>
              <w:pStyle w:val="Geenafstand"/>
              <w:jc w:val="both"/>
              <w:rPr>
                <w:lang w:val="en-US"/>
              </w:rPr>
            </w:pPr>
            <w:r>
              <w:rPr>
                <w:lang w:val="en-US"/>
              </w:rPr>
              <w:t>502.88</w:t>
            </w:r>
          </w:p>
        </w:tc>
        <w:tc>
          <w:tcPr>
            <w:tcW w:w="1197" w:type="dxa"/>
          </w:tcPr>
          <w:p w14:paraId="6476AD1A" w14:textId="4BE3F5BC" w:rsidR="008C6D21" w:rsidRPr="00D33E13" w:rsidRDefault="004C03AA" w:rsidP="008C6D21">
            <w:pPr>
              <w:pStyle w:val="Geenafstand"/>
              <w:jc w:val="both"/>
              <w:rPr>
                <w:lang w:val="en-US"/>
              </w:rPr>
            </w:pPr>
            <w:r>
              <w:rPr>
                <w:lang w:val="en-US"/>
              </w:rPr>
              <w:t>502.88</w:t>
            </w:r>
          </w:p>
        </w:tc>
        <w:tc>
          <w:tcPr>
            <w:tcW w:w="1197" w:type="dxa"/>
          </w:tcPr>
          <w:p w14:paraId="37DBA699" w14:textId="03570A36" w:rsidR="008C6D21" w:rsidRPr="00D33E13" w:rsidRDefault="004C03AA" w:rsidP="008C6D21">
            <w:pPr>
              <w:pStyle w:val="Geenafstand"/>
              <w:jc w:val="both"/>
              <w:rPr>
                <w:lang w:val="en-US"/>
              </w:rPr>
            </w:pPr>
            <w:r>
              <w:rPr>
                <w:lang w:val="en-US"/>
              </w:rPr>
              <w:t>236.02</w:t>
            </w:r>
          </w:p>
        </w:tc>
        <w:tc>
          <w:tcPr>
            <w:tcW w:w="1197" w:type="dxa"/>
          </w:tcPr>
          <w:p w14:paraId="0093017F" w14:textId="3D2F7616" w:rsidR="008C6D21" w:rsidRPr="00D33E13" w:rsidRDefault="004C03AA" w:rsidP="008C6D21">
            <w:pPr>
              <w:pStyle w:val="Geenafstand"/>
              <w:jc w:val="both"/>
              <w:rPr>
                <w:lang w:val="en-US"/>
              </w:rPr>
            </w:pPr>
            <w:r>
              <w:rPr>
                <w:lang w:val="en-US"/>
              </w:rPr>
              <w:t>55.00</w:t>
            </w:r>
          </w:p>
        </w:tc>
      </w:tr>
      <w:tr w:rsidR="008C6D21" w14:paraId="39A78A35" w14:textId="77777777" w:rsidTr="008C6D21">
        <w:tc>
          <w:tcPr>
            <w:tcW w:w="1197" w:type="dxa"/>
            <w:shd w:val="clear" w:color="auto" w:fill="F2F2F2" w:themeFill="background1" w:themeFillShade="F2"/>
          </w:tcPr>
          <w:p w14:paraId="628B13C1" w14:textId="77777777" w:rsidR="008C6D21" w:rsidRDefault="008C6D21" w:rsidP="008C6D21">
            <w:pPr>
              <w:pStyle w:val="Geenafstand"/>
              <w:jc w:val="center"/>
            </w:pPr>
            <w:r>
              <w:t>T (K)</w:t>
            </w:r>
          </w:p>
        </w:tc>
        <w:tc>
          <w:tcPr>
            <w:tcW w:w="1197" w:type="dxa"/>
          </w:tcPr>
          <w:p w14:paraId="0C81BC47" w14:textId="60D1F3DF" w:rsidR="008C6D21" w:rsidRDefault="004C03AA" w:rsidP="008C6D21">
            <w:pPr>
              <w:pStyle w:val="Geenafstand"/>
              <w:jc w:val="both"/>
            </w:pPr>
            <w:r>
              <w:t>250.00</w:t>
            </w:r>
          </w:p>
        </w:tc>
        <w:tc>
          <w:tcPr>
            <w:tcW w:w="1197" w:type="dxa"/>
          </w:tcPr>
          <w:p w14:paraId="6820B3D3" w14:textId="71858F98" w:rsidR="008C6D21" w:rsidRDefault="004C03AA" w:rsidP="008C6D21">
            <w:pPr>
              <w:pStyle w:val="Geenafstand"/>
              <w:jc w:val="both"/>
            </w:pPr>
            <w:r>
              <w:t>269.88</w:t>
            </w:r>
          </w:p>
        </w:tc>
        <w:tc>
          <w:tcPr>
            <w:tcW w:w="1197" w:type="dxa"/>
          </w:tcPr>
          <w:p w14:paraId="499FA328" w14:textId="2BE2B567" w:rsidR="008C6D21" w:rsidRDefault="004C03AA" w:rsidP="008C6D21">
            <w:pPr>
              <w:pStyle w:val="Geenafstand"/>
              <w:jc w:val="both"/>
            </w:pPr>
            <w:r>
              <w:t>468.32</w:t>
            </w:r>
          </w:p>
        </w:tc>
        <w:tc>
          <w:tcPr>
            <w:tcW w:w="1197" w:type="dxa"/>
          </w:tcPr>
          <w:p w14:paraId="0C4318E4" w14:textId="3355FB92" w:rsidR="008C6D21" w:rsidRDefault="004C03AA" w:rsidP="008C6D21">
            <w:pPr>
              <w:pStyle w:val="Geenafstand"/>
              <w:jc w:val="both"/>
            </w:pPr>
            <w:r>
              <w:t>1002.81</w:t>
            </w:r>
          </w:p>
        </w:tc>
        <w:tc>
          <w:tcPr>
            <w:tcW w:w="1197" w:type="dxa"/>
          </w:tcPr>
          <w:p w14:paraId="051E90C3" w14:textId="04A0F100" w:rsidR="008C6D21" w:rsidRDefault="004C03AA" w:rsidP="008C6D21">
            <w:pPr>
              <w:pStyle w:val="Geenafstand"/>
              <w:jc w:val="both"/>
            </w:pPr>
            <w:r>
              <w:t>830.38</w:t>
            </w:r>
          </w:p>
        </w:tc>
        <w:tc>
          <w:tcPr>
            <w:tcW w:w="1197" w:type="dxa"/>
          </w:tcPr>
          <w:p w14:paraId="00A44995" w14:textId="2D4A4220" w:rsidR="008C6D21" w:rsidRDefault="004C03AA" w:rsidP="008C6D21">
            <w:pPr>
              <w:pStyle w:val="Geenafstand"/>
              <w:jc w:val="both"/>
            </w:pPr>
            <w:r>
              <w:t>566.57</w:t>
            </w:r>
          </w:p>
        </w:tc>
      </w:tr>
      <w:tr w:rsidR="008C6D21" w14:paraId="512A550F" w14:textId="77777777" w:rsidTr="008C6D21">
        <w:tc>
          <w:tcPr>
            <w:tcW w:w="1197" w:type="dxa"/>
            <w:shd w:val="clear" w:color="auto" w:fill="F2F2F2" w:themeFill="background1" w:themeFillShade="F2"/>
          </w:tcPr>
          <w:p w14:paraId="6B6DEC1E" w14:textId="77777777" w:rsidR="008C6D21" w:rsidRDefault="008C6D21" w:rsidP="008C6D21">
            <w:pPr>
              <w:pStyle w:val="Geenafstand"/>
              <w:jc w:val="center"/>
            </w:pPr>
            <w:r>
              <w:t>v (m/s)</w:t>
            </w:r>
          </w:p>
        </w:tc>
        <w:tc>
          <w:tcPr>
            <w:tcW w:w="1197" w:type="dxa"/>
          </w:tcPr>
          <w:p w14:paraId="73083088" w14:textId="224A3207" w:rsidR="008C6D21" w:rsidRDefault="00276BBD" w:rsidP="008C6D21">
            <w:pPr>
              <w:pStyle w:val="Geenafstand"/>
              <w:jc w:val="both"/>
            </w:pPr>
            <w:r>
              <w:t>200.00</w:t>
            </w:r>
          </w:p>
        </w:tc>
        <w:tc>
          <w:tcPr>
            <w:tcW w:w="1197" w:type="dxa"/>
          </w:tcPr>
          <w:p w14:paraId="1C3AD881" w14:textId="05D6F38E" w:rsidR="008C6D21" w:rsidRDefault="00276BBD" w:rsidP="008C6D21">
            <w:pPr>
              <w:pStyle w:val="Geenafstand"/>
              <w:jc w:val="both"/>
            </w:pPr>
            <w:r>
              <w:t>0.00</w:t>
            </w:r>
          </w:p>
        </w:tc>
        <w:tc>
          <w:tcPr>
            <w:tcW w:w="1197" w:type="dxa"/>
          </w:tcPr>
          <w:p w14:paraId="18909386" w14:textId="76A1FA85" w:rsidR="008C6D21" w:rsidRDefault="00276BBD" w:rsidP="008C6D21">
            <w:pPr>
              <w:pStyle w:val="Geenafstand"/>
              <w:jc w:val="both"/>
            </w:pPr>
            <w:r>
              <w:t>0.00</w:t>
            </w:r>
          </w:p>
        </w:tc>
        <w:tc>
          <w:tcPr>
            <w:tcW w:w="1197" w:type="dxa"/>
          </w:tcPr>
          <w:p w14:paraId="7D783A2B" w14:textId="1608AFA8" w:rsidR="008C6D21" w:rsidRDefault="00276BBD" w:rsidP="008C6D21">
            <w:pPr>
              <w:pStyle w:val="Geenafstand"/>
              <w:jc w:val="both"/>
            </w:pPr>
            <w:r>
              <w:t>0.00</w:t>
            </w:r>
          </w:p>
        </w:tc>
        <w:tc>
          <w:tcPr>
            <w:tcW w:w="1197" w:type="dxa"/>
          </w:tcPr>
          <w:p w14:paraId="085C7032" w14:textId="622F0578" w:rsidR="008C6D21" w:rsidRDefault="00276BBD" w:rsidP="008C6D21">
            <w:pPr>
              <w:pStyle w:val="Geenafstand"/>
              <w:jc w:val="both"/>
            </w:pPr>
            <w:r>
              <w:t>0.00</w:t>
            </w:r>
          </w:p>
        </w:tc>
        <w:tc>
          <w:tcPr>
            <w:tcW w:w="1197" w:type="dxa"/>
          </w:tcPr>
          <w:p w14:paraId="5D48E948" w14:textId="5A5EE729" w:rsidR="008C6D21" w:rsidRDefault="00276BBD" w:rsidP="008C6D21">
            <w:pPr>
              <w:pStyle w:val="Geenafstand"/>
              <w:jc w:val="both"/>
            </w:pPr>
            <w:r>
              <w:t>761.91</w:t>
            </w:r>
          </w:p>
        </w:tc>
      </w:tr>
      <w:tr w:rsidR="008C6D21" w14:paraId="1375B87D" w14:textId="77777777" w:rsidTr="008C6D21">
        <w:tc>
          <w:tcPr>
            <w:tcW w:w="8379" w:type="dxa"/>
            <w:gridSpan w:val="7"/>
            <w:shd w:val="clear" w:color="auto" w:fill="A6A6A6" w:themeFill="background1" w:themeFillShade="A6"/>
          </w:tcPr>
          <w:p w14:paraId="600DFB7C" w14:textId="77777777" w:rsidR="008C6D21" w:rsidRPr="002870E9" w:rsidRDefault="008C6D21" w:rsidP="008C6D21">
            <w:pPr>
              <w:pStyle w:val="Geenafstand"/>
              <w:jc w:val="both"/>
              <w:rPr>
                <w:b/>
                <w:i/>
              </w:rPr>
            </w:pPr>
            <w:proofErr w:type="spellStart"/>
            <w:r w:rsidRPr="002870E9">
              <w:rPr>
                <w:b/>
                <w:i/>
              </w:rPr>
              <w:t>Table</w:t>
            </w:r>
            <w:proofErr w:type="spellEnd"/>
            <w:r w:rsidRPr="002870E9">
              <w:rPr>
                <w:b/>
                <w:i/>
              </w:rPr>
              <w:t xml:space="preserve"> </w:t>
            </w:r>
            <w:r>
              <w:rPr>
                <w:b/>
                <w:i/>
              </w:rPr>
              <w:t>2.1</w:t>
            </w:r>
            <w:r w:rsidRPr="002870E9">
              <w:rPr>
                <w:b/>
                <w:i/>
              </w:rPr>
              <w:t xml:space="preserve">: </w:t>
            </w:r>
            <w:proofErr w:type="spellStart"/>
            <w:r w:rsidRPr="002870E9">
              <w:rPr>
                <w:b/>
                <w:i/>
              </w:rPr>
              <w:t>Thermodynamic</w:t>
            </w:r>
            <w:proofErr w:type="spellEnd"/>
            <w:r w:rsidRPr="002870E9">
              <w:rPr>
                <w:b/>
                <w:i/>
              </w:rPr>
              <w:t xml:space="preserve"> state summary</w:t>
            </w:r>
          </w:p>
        </w:tc>
      </w:tr>
    </w:tbl>
    <w:p w14:paraId="704430C6" w14:textId="77777777" w:rsidR="00D33E13" w:rsidRDefault="00D33E13" w:rsidP="00D33E13">
      <w:pPr>
        <w:rPr>
          <w:lang w:val="en-US"/>
        </w:rPr>
      </w:pPr>
      <w:r>
        <w:rPr>
          <w:lang w:val="en-US"/>
        </w:rPr>
        <w:t xml:space="preserve">Applying conservation equations and the </w:t>
      </w:r>
      <w:r w:rsidR="004D0492">
        <w:rPr>
          <w:lang w:val="en-US"/>
        </w:rPr>
        <w:t>N</w:t>
      </w:r>
      <w:r>
        <w:rPr>
          <w:lang w:val="en-US"/>
        </w:rPr>
        <w:t>asa tables fill out table 2.1. The code and approach should be explained in detail in the following pages. As an example a worked-out part is given for the diffusor (page 5)</w:t>
      </w:r>
    </w:p>
    <w:p w14:paraId="704430EA" w14:textId="02D691FF" w:rsidR="00D33E13" w:rsidRDefault="00D33E13" w:rsidP="00D33E13">
      <w:pPr>
        <w:rPr>
          <w:lang w:val="en-US"/>
        </w:rPr>
      </w:pPr>
    </w:p>
    <w:p w14:paraId="704430EB" w14:textId="77777777" w:rsidR="001334C7" w:rsidRPr="00506255" w:rsidRDefault="004D0492" w:rsidP="008C6D21">
      <w:pPr>
        <w:pStyle w:val="Kop2"/>
        <w:numPr>
          <w:ilvl w:val="0"/>
          <w:numId w:val="0"/>
        </w:numPr>
        <w:rPr>
          <w:lang w:val="en-US"/>
        </w:rPr>
      </w:pPr>
      <w:r>
        <w:rPr>
          <w:lang w:val="en-US"/>
        </w:rPr>
        <w:t>Diffusor</w:t>
      </w:r>
    </w:p>
    <w:tbl>
      <w:tblPr>
        <w:tblStyle w:val="Tabelraster"/>
        <w:tblW w:w="0" w:type="auto"/>
        <w:tblLook w:val="04A0" w:firstRow="1" w:lastRow="0" w:firstColumn="1" w:lastColumn="0" w:noHBand="0" w:noVBand="1"/>
      </w:tblPr>
      <w:tblGrid>
        <w:gridCol w:w="9350"/>
      </w:tblGrid>
      <w:tr w:rsidR="001334C7" w:rsidRPr="001F4975" w14:paraId="704430ED" w14:textId="77777777" w:rsidTr="004033B6">
        <w:trPr>
          <w:trHeight w:val="6758"/>
        </w:trPr>
        <w:tc>
          <w:tcPr>
            <w:tcW w:w="9576" w:type="dxa"/>
          </w:tcPr>
          <w:p w14:paraId="3BDEB52C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clear </w:t>
            </w:r>
            <w:proofErr w:type="spellStart"/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all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close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all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clc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</w:p>
          <w:p w14:paraId="69D93239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</w:t>
            </w:r>
          </w:p>
          <w:p w14:paraId="4C689B5C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warning </w:t>
            </w:r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off</w:t>
            </w:r>
          </w:p>
          <w:p w14:paraId="641CEC6A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abspath_to_generalfolde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</w:t>
            </w:r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C:\Users\s137280\Documents\</w:t>
            </w:r>
            <w:proofErr w:type="spellStart"/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tue</w:t>
            </w:r>
            <w:proofErr w:type="spellEnd"/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leerjaar</w:t>
            </w:r>
            <w:proofErr w:type="spellEnd"/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 xml:space="preserve"> 2\Thermodynamics\</w:t>
            </w:r>
            <w:proofErr w:type="spellStart"/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Jet_Engine</w:t>
            </w:r>
            <w:proofErr w:type="spellEnd"/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\</w:t>
            </w:r>
            <w:proofErr w:type="spellStart"/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Matlab</w:t>
            </w:r>
            <w:proofErr w:type="spellEnd"/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\General'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;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absolute reference to General folder</w:t>
            </w:r>
          </w:p>
          <w:p w14:paraId="44A69019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addpath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abspath_to_generalfolde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); </w:t>
            </w:r>
          </w:p>
          <w:p w14:paraId="44F2F702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Load </w:t>
            </w:r>
            <w:proofErr w:type="spellStart"/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Nasadatabase</w:t>
            </w:r>
            <w:proofErr w:type="spellEnd"/>
          </w:p>
          <w:p w14:paraId="37FADF18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dataBase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fullfile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General'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</w:t>
            </w:r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</w:t>
            </w:r>
            <w:proofErr w:type="spellStart"/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NasaThermalDatabase</w:t>
            </w:r>
            <w:proofErr w:type="spellEnd"/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2E4D6D9E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load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dataBase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6B730E54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Some convenient units</w:t>
            </w:r>
          </w:p>
          <w:p w14:paraId="37F994BE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kJ=1e3;kmol=1e3;dm=0.1;bara=1e5;kPa = 1000;kN=1000;kg=1;s=1;</w:t>
            </w:r>
          </w:p>
          <w:p w14:paraId="7CCC09F9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Used by Nasa pols should not be changed</w:t>
            </w:r>
          </w:p>
          <w:p w14:paraId="3AA78434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global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Runiv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ref</w:t>
            </w:r>
            <w:proofErr w:type="spellEnd"/>
          </w:p>
          <w:p w14:paraId="47878459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Runiv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8.314472;</w:t>
            </w:r>
          </w:p>
          <w:p w14:paraId="34ED32C8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ref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=1.01235e5;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 Reference pressure, 1 </w:t>
            </w:r>
            <w:proofErr w:type="spellStart"/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atm</w:t>
            </w:r>
            <w:proofErr w:type="spellEnd"/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!</w:t>
            </w:r>
          </w:p>
          <w:p w14:paraId="0AC20471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ref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=298.15;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Reference Temperature</w:t>
            </w:r>
          </w:p>
          <w:p w14:paraId="50311819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Given conditions. Take the ones from your specific case                  </w:t>
            </w:r>
          </w:p>
          <w:p w14:paraId="06766801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v1=200;Tamb=250;P3overP2=7;Pamb=55*kPa;mfurate=0.68*kg/s;AF=71.25;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These are the ones from group 138</w:t>
            </w:r>
          </w:p>
          <w:p w14:paraId="07809794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cFuel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</w:t>
            </w:r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Gasoline'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</w:p>
          <w:p w14:paraId="6B43B87E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Select all species</w:t>
            </w:r>
          </w:p>
          <w:p w14:paraId="2009AEAA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Sp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yfind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{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.Name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},{cFuel,</w:t>
            </w:r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O2'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</w:t>
            </w:r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CO2'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</w:t>
            </w:r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H2O'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</w:t>
            </w:r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N2'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});</w:t>
            </w:r>
          </w:p>
          <w:p w14:paraId="2E7E7106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S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Sp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);                                         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 </w:t>
            </w:r>
            <w:proofErr w:type="spellStart"/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Subselection</w:t>
            </w:r>
            <w:proofErr w:type="spellEnd"/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of the database in the order according to {'Gasoline','O2','CO2','H2O','N2'}</w:t>
            </w:r>
          </w:p>
          <w:p w14:paraId="43C2AEAC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NSp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length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S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1EB3DEDE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[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S.Mass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];</w:t>
            </w:r>
          </w:p>
          <w:p w14:paraId="7579B114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Air comp</w:t>
            </w:r>
          </w:p>
          <w:p w14:paraId="588B4294" w14:textId="7D73C109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[0 0.21</w:t>
            </w:r>
            <w:r w:rsidR="004A1228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0 0 0.79];      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li</w:t>
            </w:r>
            <w:r w:rsidR="004A1228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ne 25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Order is important</w:t>
            </w:r>
          </w:p>
          <w:p w14:paraId="7185FA69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';</w:t>
            </w:r>
          </w:p>
          <w:p w14:paraId="3BE47565" w14:textId="02A06C1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.*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/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  <w:r w:rsidR="004A1228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      </w:t>
            </w:r>
            <w:r w:rsidR="004A1228"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line 2</w:t>
            </w:r>
            <w:r w:rsidR="004A1228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7</w:t>
            </w:r>
            <w:r w:rsidR="004A1228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   </w:t>
            </w:r>
          </w:p>
          <w:p w14:paraId="46788938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Fuel comp</w:t>
            </w:r>
          </w:p>
          <w:p w14:paraId="193507E8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fuel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[1 0 0 0 0];                                 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Only fuel</w:t>
            </w:r>
          </w:p>
          <w:p w14:paraId="227D0B9A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Range of enthalpies/thermal part of entropy of species</w:t>
            </w:r>
          </w:p>
          <w:p w14:paraId="3232CEE4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R = [200:1:3000];</w:t>
            </w:r>
          </w:p>
          <w:p w14:paraId="6237C04A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lastRenderedPageBreak/>
              <w:t>for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=1:NSp                                          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Compute properties for all species for TR temperature range</w:t>
            </w:r>
          </w:p>
          <w:p w14:paraId="0FD8D152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hia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:,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)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HNasa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R,SpS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);</w:t>
            </w:r>
          </w:p>
          <w:p w14:paraId="0BE2E2A0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ia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:,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)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Nasa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R,SpS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);</w:t>
            </w:r>
          </w:p>
          <w:p w14:paraId="1A1CD192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end</w:t>
            </w:r>
          </w:p>
          <w:p w14:paraId="5EA07F6A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hair_a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hia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';                                   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enthalpy of air for range of T</w:t>
            </w:r>
          </w:p>
          <w:p w14:paraId="4E44FA3F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air_a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ia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';                                   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thermal part of entropy of air for range of T</w:t>
            </w:r>
          </w:p>
          <w:p w14:paraId="47411C93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[1-2] Diffusor</w:t>
            </w:r>
          </w:p>
          <w:p w14:paraId="27F21D81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art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</w:t>
            </w:r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Diffusor'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</w:p>
          <w:p w14:paraId="0E629923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T1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amb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</w:p>
          <w:p w14:paraId="77997AD3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P1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amb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</w:p>
          <w:p w14:paraId="5609E9CF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Rg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Runiv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/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</w:p>
          <w:p w14:paraId="555B9F76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for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1:NSp</w:t>
            </w:r>
          </w:p>
          <w:p w14:paraId="370155F9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hi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)   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HNasa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T1,SpS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);</w:t>
            </w:r>
          </w:p>
          <w:p w14:paraId="494BFEB5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end</w:t>
            </w:r>
          </w:p>
          <w:p w14:paraId="03774A03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h1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hi';</w:t>
            </w:r>
          </w:p>
          <w:p w14:paraId="125F09EB" w14:textId="66A445B1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v2=0;</w:t>
            </w:r>
            <w:r w:rsidR="00672116"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</w:t>
            </w:r>
            <w:r w:rsidR="00672116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                         %% line 47</w:t>
            </w:r>
          </w:p>
          <w:p w14:paraId="630C3205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h2 = h1+0.5*v1^2-0.5*v2^2;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48</w:t>
            </w:r>
          </w:p>
          <w:p w14:paraId="65E7C5C0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T2 = interp1(hair_a,TR,h2);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49                                           % Not exactly correct but nearly. Why??? can also do a search</w:t>
            </w:r>
          </w:p>
          <w:p w14:paraId="079A5216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for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1:NSp</w:t>
            </w:r>
          </w:p>
          <w:p w14:paraId="464BC8B8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hi2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)   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HNasa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T2,SpS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);</w:t>
            </w:r>
          </w:p>
          <w:p w14:paraId="6460138F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si1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)   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Nasa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T1,SpS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);</w:t>
            </w:r>
          </w:p>
          <w:p w14:paraId="54DB312F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si2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)   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Nasa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T2,SpS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);</w:t>
            </w:r>
          </w:p>
          <w:p w14:paraId="77FAC8EA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end</w:t>
            </w:r>
          </w:p>
          <w:p w14:paraId="6AFAA7F9" w14:textId="05717B39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h2check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*hi2';          </w:t>
            </w:r>
            <w:r w:rsidR="007667F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</w:t>
            </w:r>
            <w:r w:rsidR="005B6BC5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55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                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Why do I do compute this h2check value? Any ideas?</w:t>
            </w:r>
          </w:p>
          <w:p w14:paraId="2D0AFC1C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s1thermal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si1';</w:t>
            </w:r>
          </w:p>
          <w:p w14:paraId="1976935E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s2thermal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si2';</w:t>
            </w:r>
          </w:p>
          <w:p w14:paraId="750044C7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lnP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(s2thermal-s1thermal)/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Rg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;        </w:t>
            </w:r>
          </w:p>
          <w:p w14:paraId="265B7903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exp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lnP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1E3E1F2A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2 = P1*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;  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60</w:t>
            </w:r>
          </w:p>
          <w:p w14:paraId="503E5524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S1  = s1thermal -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Rg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log(P1/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ref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0255197A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S2  = s2thermal -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Rg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log(P2/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ref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704430EC" w14:textId="77777777" w:rsidR="001334C7" w:rsidRPr="00506255" w:rsidRDefault="001334C7" w:rsidP="00B40009">
            <w:pPr>
              <w:autoSpaceDE w:val="0"/>
              <w:autoSpaceDN w:val="0"/>
              <w:adjustRightInd w:val="0"/>
              <w:rPr>
                <w:lang w:val="en-US"/>
              </w:rPr>
            </w:pPr>
          </w:p>
        </w:tc>
      </w:tr>
      <w:tr w:rsidR="001334C7" w:rsidRPr="008C6D21" w14:paraId="704430EF" w14:textId="77777777" w:rsidTr="004033B6">
        <w:tc>
          <w:tcPr>
            <w:tcW w:w="9576" w:type="dxa"/>
          </w:tcPr>
          <w:p w14:paraId="704430EE" w14:textId="77777777" w:rsidR="001334C7" w:rsidRPr="008C6D21" w:rsidRDefault="001334C7" w:rsidP="004033B6">
            <w:pPr>
              <w:pStyle w:val="Geenafstand"/>
              <w:jc w:val="both"/>
              <w:rPr>
                <w:lang w:val="en-US"/>
              </w:rPr>
            </w:pPr>
            <w:r w:rsidRPr="008C6D21">
              <w:rPr>
                <w:lang w:val="en-US"/>
              </w:rPr>
              <w:lastRenderedPageBreak/>
              <w:t>Code snippet diffusor [1-2]</w:t>
            </w:r>
          </w:p>
        </w:tc>
      </w:tr>
    </w:tbl>
    <w:p w14:paraId="73BEE103" w14:textId="77777777" w:rsidR="008C6D21" w:rsidRPr="008C6D21" w:rsidRDefault="008C6D21" w:rsidP="001334C7">
      <w:pPr>
        <w:rPr>
          <w:lang w:val="en-US"/>
        </w:rPr>
      </w:pPr>
    </w:p>
    <w:p w14:paraId="704430F9" w14:textId="67A811CB" w:rsidR="001334C7" w:rsidRPr="004033B6" w:rsidRDefault="001334C7" w:rsidP="004033B6">
      <w:pPr>
        <w:pStyle w:val="Kop3"/>
        <w:rPr>
          <w:lang w:val="en-US"/>
        </w:rPr>
      </w:pPr>
      <w:r w:rsidRPr="008C6D21">
        <w:rPr>
          <w:lang w:val="en-US"/>
        </w:rPr>
        <w:t>Procedure</w:t>
      </w:r>
    </w:p>
    <w:p w14:paraId="1B171D04" w14:textId="6C800C99" w:rsidR="004033B6" w:rsidRPr="00276BBD" w:rsidRDefault="004033B6" w:rsidP="004033B6">
      <w:pPr>
        <w:pStyle w:val="Geenafstand"/>
        <w:jc w:val="both"/>
        <w:rPr>
          <w:b/>
          <w:lang w:val="en-US"/>
        </w:rPr>
      </w:pPr>
      <w:r w:rsidRPr="004033B6">
        <w:rPr>
          <w:b/>
          <w:lang w:val="en-GB"/>
        </w:rPr>
        <w:t xml:space="preserve">Determine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lang w:val="en-GB"/>
          </w:rPr>
          <m:t xml:space="preserve"> &amp;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</w:p>
    <w:p w14:paraId="35BF9581" w14:textId="77777777" w:rsidR="004033B6" w:rsidRPr="004033B6" w:rsidRDefault="004033B6" w:rsidP="004033B6">
      <w:pPr>
        <w:pStyle w:val="Geenafstand"/>
        <w:jc w:val="both"/>
        <w:rPr>
          <w:b/>
          <w:lang w:val="en-GB"/>
        </w:rPr>
      </w:pPr>
    </w:p>
    <w:p w14:paraId="60C0DD6C" w14:textId="4C1C88B0" w:rsidR="004033B6" w:rsidRPr="004033B6" w:rsidRDefault="00A2344A" w:rsidP="004033B6">
      <w:pPr>
        <w:pStyle w:val="Geenafstand"/>
        <w:rPr>
          <w:lang w:val="en-US"/>
        </w:rPr>
      </w:pPr>
      <w:r>
        <w:rPr>
          <w:lang w:val="en-US"/>
        </w:rPr>
        <w:t>Because of energy conservation, s</w:t>
      </w:r>
      <w:r w:rsidR="004033B6" w:rsidRPr="004033B6">
        <w:rPr>
          <w:lang w:val="en-US"/>
        </w:rPr>
        <w:t>olved is first (line 48)</w:t>
      </w:r>
    </w:p>
    <w:p w14:paraId="61FB5033" w14:textId="77777777" w:rsidR="004033B6" w:rsidRPr="004033B6" w:rsidRDefault="004033B6" w:rsidP="004033B6">
      <w:pPr>
        <w:pStyle w:val="Geenafstand"/>
        <w:jc w:val="both"/>
      </w:pPr>
      <w:r w:rsidRPr="004033B6">
        <w:object w:dxaOrig="2100" w:dyaOrig="620" w14:anchorId="28912602">
          <v:shape id="_x0000_i1027" type="#_x0000_t75" style="width:105pt;height:30.75pt" o:ole="">
            <v:imagedata r:id="rId16" o:title=""/>
          </v:shape>
          <o:OLEObject Type="Embed" ProgID="Equation.DSMT4" ShapeID="_x0000_i1027" DrawAspect="Content" ObjectID="_1505033471" r:id="rId17"/>
        </w:object>
      </w:r>
    </w:p>
    <w:p w14:paraId="042BFA64" w14:textId="77777777" w:rsidR="00B40009" w:rsidRDefault="004033B6" w:rsidP="004033B6">
      <w:pPr>
        <w:pStyle w:val="Geenafstand"/>
        <w:rPr>
          <w:lang w:val="en-US"/>
        </w:rPr>
      </w:pPr>
      <w:r w:rsidRPr="004033B6">
        <w:rPr>
          <w:lang w:val="en-US"/>
        </w:rPr>
        <w:t xml:space="preserve">to determine </w:t>
      </w:r>
      <w:r w:rsidRPr="004033B6">
        <w:rPr>
          <w:i/>
          <w:lang w:val="en-US"/>
        </w:rPr>
        <w:t>T</w:t>
      </w:r>
      <w:r w:rsidRPr="004033B6">
        <w:rPr>
          <w:i/>
          <w:vertAlign w:val="subscript"/>
          <w:lang w:val="en-US"/>
        </w:rPr>
        <w:t>2</w:t>
      </w:r>
      <w:r w:rsidRPr="004033B6">
        <w:rPr>
          <w:i/>
          <w:lang w:val="en-US"/>
        </w:rPr>
        <w:t xml:space="preserve"> </w:t>
      </w:r>
    </w:p>
    <w:p w14:paraId="567B346B" w14:textId="77777777" w:rsidR="00B40009" w:rsidRDefault="00B40009" w:rsidP="004033B6">
      <w:pPr>
        <w:pStyle w:val="Geenafstand"/>
        <w:rPr>
          <w:lang w:val="en-US"/>
        </w:rPr>
      </w:pPr>
    </w:p>
    <w:p w14:paraId="697DC811" w14:textId="77777777" w:rsidR="00911974" w:rsidRDefault="00911974" w:rsidP="004033B6">
      <w:pPr>
        <w:pStyle w:val="Geenafstand"/>
        <w:rPr>
          <w:lang w:val="en-US"/>
        </w:rPr>
      </w:pPr>
    </w:p>
    <w:p w14:paraId="19711B0E" w14:textId="77777777" w:rsidR="00911974" w:rsidRDefault="00911974" w:rsidP="004033B6">
      <w:pPr>
        <w:pStyle w:val="Geenafstand"/>
        <w:rPr>
          <w:lang w:val="en-US"/>
        </w:rPr>
      </w:pPr>
    </w:p>
    <w:p w14:paraId="2327AAA0" w14:textId="77777777" w:rsidR="00911974" w:rsidRDefault="00911974" w:rsidP="004033B6">
      <w:pPr>
        <w:pStyle w:val="Geenafstand"/>
        <w:rPr>
          <w:lang w:val="en-US"/>
        </w:rPr>
      </w:pPr>
    </w:p>
    <w:p w14:paraId="43C97AFD" w14:textId="77777777" w:rsidR="00911974" w:rsidRDefault="00911974" w:rsidP="004033B6">
      <w:pPr>
        <w:pStyle w:val="Geenafstand"/>
        <w:rPr>
          <w:lang w:val="en-US"/>
        </w:rPr>
      </w:pPr>
    </w:p>
    <w:p w14:paraId="4F96CC67" w14:textId="77777777" w:rsidR="00B40009" w:rsidRDefault="00B40009" w:rsidP="004033B6">
      <w:pPr>
        <w:pStyle w:val="Geenafstand"/>
        <w:rPr>
          <w:lang w:val="en-US"/>
        </w:rPr>
      </w:pPr>
    </w:p>
    <w:p w14:paraId="014097D0" w14:textId="672C7BF5" w:rsidR="004033B6" w:rsidRPr="004033B6" w:rsidRDefault="00B40009" w:rsidP="004033B6">
      <w:pPr>
        <w:pStyle w:val="Geenafstand"/>
        <w:rPr>
          <w:lang w:val="en-US"/>
        </w:rPr>
      </w:pPr>
      <w:r>
        <w:rPr>
          <w:lang w:val="en-US"/>
        </w:rPr>
        <w:lastRenderedPageBreak/>
        <w:t>A</w:t>
      </w:r>
      <w:r w:rsidR="004033B6" w:rsidRPr="004033B6">
        <w:rPr>
          <w:lang w:val="en-US"/>
        </w:rPr>
        <w:t>pplying isentropic compression to solve for the pressure (line 60)</w:t>
      </w:r>
    </w:p>
    <w:p w14:paraId="260CAD87" w14:textId="77777777" w:rsidR="004033B6" w:rsidRPr="004033B6" w:rsidRDefault="004033B6" w:rsidP="004033B6">
      <w:pPr>
        <w:pStyle w:val="Geenafstand"/>
        <w:jc w:val="both"/>
        <w:rPr>
          <w:lang w:val="en-US"/>
        </w:rPr>
      </w:pPr>
      <w:r w:rsidRPr="004033B6">
        <w:object w:dxaOrig="180" w:dyaOrig="279" w14:anchorId="636BE3C8">
          <v:shape id="_x0000_i1028" type="#_x0000_t75" style="width:9pt;height:14.25pt" o:ole="">
            <v:imagedata r:id="rId18" o:title=""/>
          </v:shape>
          <o:OLEObject Type="Embed" ProgID="Equation.DSMT4" ShapeID="_x0000_i1028" DrawAspect="Content" ObjectID="_1505033472" r:id="rId19"/>
        </w:object>
      </w:r>
      <w:r w:rsidRPr="004033B6">
        <w:object w:dxaOrig="5520" w:dyaOrig="820" w14:anchorId="3D0E4D51">
          <v:shape id="_x0000_i1029" type="#_x0000_t75" style="width:276pt;height:41.25pt" o:ole="">
            <v:imagedata r:id="rId20" o:title=""/>
          </v:shape>
          <o:OLEObject Type="Embed" ProgID="Equation.DSMT4" ShapeID="_x0000_i1029" DrawAspect="Content" ObjectID="_1505033473" r:id="rId21"/>
        </w:object>
      </w:r>
      <w:r w:rsidRPr="004033B6">
        <w:rPr>
          <w:lang w:val="en-US"/>
        </w:rPr>
        <w:t>.</w:t>
      </w:r>
    </w:p>
    <w:p w14:paraId="521CC685" w14:textId="77777777" w:rsidR="004033B6" w:rsidRDefault="004033B6" w:rsidP="004033B6">
      <w:pPr>
        <w:pStyle w:val="Geenafstand"/>
        <w:rPr>
          <w:lang w:val="en-US"/>
        </w:rPr>
      </w:pPr>
    </w:p>
    <w:p w14:paraId="0B087890" w14:textId="0EADFE69" w:rsidR="00BF6032" w:rsidRPr="00BF6032" w:rsidRDefault="00BF6032" w:rsidP="00BF6032">
      <w:pPr>
        <w:spacing w:after="0" w:line="240" w:lineRule="auto"/>
        <w:jc w:val="both"/>
        <w:rPr>
          <w:lang w:val="en-US"/>
        </w:rPr>
      </w:pPr>
      <w:r w:rsidRPr="00BF6032">
        <w:rPr>
          <w:lang w:val="en-US"/>
        </w:rPr>
        <w:t xml:space="preserve">Mixture properties determined using </w:t>
      </w:r>
      <w:proofErr w:type="spellStart"/>
      <w:r w:rsidRPr="00BF6032">
        <w:rPr>
          <w:lang w:val="en-US"/>
        </w:rPr>
        <w:t>f.i</w:t>
      </w:r>
      <w:proofErr w:type="spellEnd"/>
      <w:r w:rsidRPr="00BF6032">
        <w:rPr>
          <w:lang w:val="en-US"/>
        </w:rPr>
        <w:t xml:space="preserve">. </w:t>
      </w:r>
      <w:r>
        <w:rPr>
          <w:lang w:val="en-US"/>
        </w:rPr>
        <w:t xml:space="preserve">(line </w:t>
      </w:r>
      <w:r w:rsidR="005B6BC5">
        <w:rPr>
          <w:lang w:val="en-US"/>
        </w:rPr>
        <w:t>55</w:t>
      </w:r>
      <w:r w:rsidRPr="00BF6032">
        <w:rPr>
          <w:lang w:val="en-US"/>
        </w:rPr>
        <w:t>)</w:t>
      </w:r>
    </w:p>
    <w:p w14:paraId="70727757" w14:textId="65E3D3B0" w:rsidR="00A2344A" w:rsidRPr="00BF6032" w:rsidRDefault="00BF6032" w:rsidP="00A2344A">
      <w:pPr>
        <w:tabs>
          <w:tab w:val="center" w:pos="4680"/>
          <w:tab w:val="right" w:pos="9360"/>
        </w:tabs>
        <w:spacing w:after="0" w:line="240" w:lineRule="auto"/>
        <w:jc w:val="center"/>
      </w:pPr>
      <w:r w:rsidRPr="00BF6032">
        <w:rPr>
          <w:position w:val="-28"/>
        </w:rPr>
        <w:object w:dxaOrig="1780" w:dyaOrig="540" w14:anchorId="21F6903F">
          <v:shape id="_x0000_i1030" type="#_x0000_t75" style="width:89.25pt;height:27pt" o:ole="">
            <v:imagedata r:id="rId11" o:title=""/>
          </v:shape>
          <o:OLEObject Type="Embed" ProgID="Equation.DSMT4" ShapeID="_x0000_i1030" DrawAspect="Content" ObjectID="_1505033474" r:id="rId22"/>
        </w:object>
      </w:r>
      <w:r w:rsidR="00A2344A">
        <w:tab/>
      </w:r>
      <w:r w:rsidR="00A2344A">
        <w:tab/>
      </w:r>
    </w:p>
    <w:p w14:paraId="7F2ABCC4" w14:textId="77777777" w:rsidR="00BF6032" w:rsidRPr="00BF6032" w:rsidRDefault="00BF6032" w:rsidP="00BF6032">
      <w:pPr>
        <w:spacing w:after="0" w:line="240" w:lineRule="auto"/>
        <w:jc w:val="both"/>
        <w:rPr>
          <w:lang w:val="en-US"/>
        </w:rPr>
      </w:pPr>
      <w:r w:rsidRPr="00BF6032">
        <w:rPr>
          <w:lang w:val="en-US"/>
        </w:rPr>
        <w:t xml:space="preserve">The composition </w:t>
      </w:r>
      <w:r w:rsidRPr="00BF6032">
        <w:rPr>
          <w:i/>
          <w:lang w:val="en-US"/>
        </w:rPr>
        <w:t>Y</w:t>
      </w:r>
      <w:r w:rsidRPr="00BF6032">
        <w:rPr>
          <w:i/>
          <w:vertAlign w:val="subscript"/>
          <w:lang w:val="en-US"/>
        </w:rPr>
        <w:t>i</w:t>
      </w:r>
      <w:r w:rsidRPr="00BF6032">
        <w:rPr>
          <w:lang w:val="en-US"/>
        </w:rPr>
        <w:t xml:space="preserve"> is taken equal to that of normal air.</w:t>
      </w:r>
    </w:p>
    <w:p w14:paraId="57F7397F" w14:textId="77777777" w:rsidR="00BF6032" w:rsidRDefault="00BF6032" w:rsidP="004033B6">
      <w:pPr>
        <w:pStyle w:val="Geenafstand"/>
        <w:rPr>
          <w:lang w:val="en-US"/>
        </w:rPr>
      </w:pPr>
    </w:p>
    <w:p w14:paraId="663560AC" w14:textId="1E0A678C" w:rsidR="00A2344A" w:rsidRPr="004033B6" w:rsidRDefault="00A2344A" w:rsidP="004033B6">
      <w:pPr>
        <w:pStyle w:val="Geenafstand"/>
        <w:rPr>
          <w:lang w:val="en-US"/>
        </w:rPr>
      </w:pPr>
      <w:r>
        <w:rPr>
          <w:lang w:val="en-US"/>
        </w:rPr>
        <w:t>Because of isentropic process:</w:t>
      </w:r>
    </w:p>
    <w:p w14:paraId="29BCE720" w14:textId="2569C849" w:rsidR="00A2344A" w:rsidRDefault="00A2344A" w:rsidP="00B40009">
      <w:pPr>
        <w:pStyle w:val="Geenafstand"/>
        <w:rPr>
          <w:lang w:val="en-US"/>
        </w:rPr>
      </w:pPr>
      <w:r>
        <w:rPr>
          <w:lang w:val="en-US"/>
        </w:rPr>
        <w:t>S1=S2 (fig 8.19)</w:t>
      </w:r>
    </w:p>
    <w:p w14:paraId="20781E38" w14:textId="77777777" w:rsidR="00A2344A" w:rsidRDefault="00A2344A" w:rsidP="00B40009">
      <w:pPr>
        <w:pStyle w:val="Geenafstand"/>
        <w:rPr>
          <w:lang w:val="en-US"/>
        </w:rPr>
      </w:pPr>
    </w:p>
    <w:p w14:paraId="704430FC" w14:textId="22357C13" w:rsidR="001334C7" w:rsidRPr="00506255" w:rsidRDefault="004033B6" w:rsidP="00B40009">
      <w:pPr>
        <w:pStyle w:val="Geenafstand"/>
        <w:rPr>
          <w:lang w:val="en-US"/>
        </w:rPr>
      </w:pPr>
      <w:r w:rsidRPr="004033B6">
        <w:rPr>
          <w:lang w:val="en-US"/>
        </w:rPr>
        <w:t xml:space="preserve">Also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lang w:val="en-US"/>
              </w:rPr>
              <m:t>2</m:t>
            </m:r>
          </m:sub>
        </m:sSub>
      </m:oMath>
      <w:r w:rsidRPr="004033B6">
        <w:rPr>
          <w:lang w:val="en-US"/>
        </w:rPr>
        <w:t xml:space="preserve"> is equal to zero ac</w:t>
      </w:r>
      <w:r w:rsidR="00B40009">
        <w:rPr>
          <w:lang w:val="en-US"/>
        </w:rPr>
        <w:t>cording to energy conservation</w:t>
      </w:r>
      <w:r w:rsidR="00672116">
        <w:rPr>
          <w:lang w:val="en-US"/>
        </w:rPr>
        <w:t xml:space="preserve"> (line 47)</w:t>
      </w:r>
      <w:r w:rsidR="00B40009">
        <w:rPr>
          <w:lang w:val="en-US"/>
        </w:rPr>
        <w:t>.</w:t>
      </w:r>
    </w:p>
    <w:p w14:paraId="704430FD" w14:textId="77777777" w:rsidR="00455259" w:rsidRPr="001334C7" w:rsidRDefault="005804B8" w:rsidP="005804B8">
      <w:pPr>
        <w:pStyle w:val="Kop2"/>
      </w:pPr>
      <w:r>
        <w:t>Compressor</w:t>
      </w:r>
    </w:p>
    <w:tbl>
      <w:tblPr>
        <w:tblStyle w:val="Tabelraster"/>
        <w:tblpPr w:leftFromText="141" w:rightFromText="141" w:vertAnchor="text" w:horzAnchor="margin" w:tblpY="7"/>
        <w:tblW w:w="0" w:type="auto"/>
        <w:tblLook w:val="04A0" w:firstRow="1" w:lastRow="0" w:firstColumn="1" w:lastColumn="0" w:noHBand="0" w:noVBand="1"/>
      </w:tblPr>
      <w:tblGrid>
        <w:gridCol w:w="9350"/>
      </w:tblGrid>
      <w:tr w:rsidR="005804B8" w:rsidRPr="001F4975" w14:paraId="704430FF" w14:textId="77777777" w:rsidTr="00B40009">
        <w:trPr>
          <w:trHeight w:val="2684"/>
        </w:trPr>
        <w:tc>
          <w:tcPr>
            <w:tcW w:w="9576" w:type="dxa"/>
          </w:tcPr>
          <w:p w14:paraId="7C11A2EA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determining fractions of the mix at the beginning.</w:t>
            </w:r>
          </w:p>
          <w:p w14:paraId="4BA3DF85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</w:t>
            </w:r>
          </w:p>
          <w:p w14:paraId="68C2DC89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x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Sp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1)).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Elcomp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(3);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line 72        </w:t>
            </w:r>
          </w:p>
          <w:p w14:paraId="16937134" w14:textId="737EC75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Sp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1)).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Elcomp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2);</w:t>
            </w:r>
            <w:r w:rsidR="00727035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            </w:t>
            </w:r>
            <w:r w:rsidR="00727035"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</w:t>
            </w:r>
            <w:r w:rsidR="00727035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line 73</w:t>
            </w:r>
            <w:r w:rsidR="00727035"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       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</w:t>
            </w:r>
          </w:p>
          <w:p w14:paraId="316A8DEA" w14:textId="1190494C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a = (x+(y/4));                              </w:t>
            </w:r>
            <w:r w:rsidR="00727035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74</w:t>
            </w:r>
            <w:r w:rsidR="00727035"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      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</w:t>
            </w:r>
          </w:p>
          <w:p w14:paraId="5FD3226C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41DC6FF6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MO2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Sp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(2)).Mass;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76</w:t>
            </w:r>
          </w:p>
          <w:p w14:paraId="40C00B55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MN2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Sp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5)).Mass;</w:t>
            </w:r>
          </w:p>
          <w:p w14:paraId="227F82FD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MF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Sp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1)).Mass;</w:t>
            </w:r>
          </w:p>
          <w:p w14:paraId="10D0E5DA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MCO2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Sp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3)).Mass;</w:t>
            </w:r>
          </w:p>
          <w:p w14:paraId="390E89AD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MH2O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Sp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(4)).Mass;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80</w:t>
            </w:r>
          </w:p>
          <w:p w14:paraId="7DC49580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</w:t>
            </w:r>
          </w:p>
          <w:p w14:paraId="79A83FAA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F = 1./(1+AF);      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line 82        </w:t>
            </w:r>
          </w:p>
          <w:p w14:paraId="469F59D0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A = 1-YF;           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83</w:t>
            </w:r>
          </w:p>
          <w:p w14:paraId="6A45608B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O_before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1/(1+Xair(5)*MN2/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(2)*MO2)).*YA;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line 84      </w:t>
            </w:r>
          </w:p>
          <w:p w14:paraId="0295A87D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N2 = 1/(1+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2)*MO2)/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(5)*MN2)).*YA;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line 85  </w:t>
            </w:r>
          </w:p>
          <w:p w14:paraId="426D7DC8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</w:t>
            </w:r>
          </w:p>
          <w:p w14:paraId="7D7F283D" w14:textId="1514C1C3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mix1 = [YF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O_before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0 0 YN2];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</w:t>
            </w:r>
            <w:r w:rsidR="00A2344A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line 87</w:t>
            </w:r>
          </w:p>
          <w:p w14:paraId="1237A10D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Nmix1 = Ymix1./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</w:p>
          <w:p w14:paraId="7B2A30FB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mix1 = Nmix1./sum(Nmix1);</w:t>
            </w:r>
          </w:p>
          <w:p w14:paraId="1CA61568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mix1 = Xmix1*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';</w:t>
            </w:r>
          </w:p>
          <w:p w14:paraId="2A8FF2F3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6F6828A5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[0 0.21 0 0 0.79];                            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Order is important</w:t>
            </w:r>
          </w:p>
          <w:p w14:paraId="09EC3004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';</w:t>
            </w:r>
          </w:p>
          <w:p w14:paraId="44FAB67C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.*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/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</w:p>
          <w:p w14:paraId="61379341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2C190725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determining fractions of the mix at the end</w:t>
            </w:r>
          </w:p>
          <w:p w14:paraId="5733EACF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CO2 = (YF./MF).*x.*MCO2;    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97</w:t>
            </w:r>
          </w:p>
          <w:p w14:paraId="7DC3F544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H2O = (YF./MF).*(y/2).*MH2O;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98</w:t>
            </w:r>
          </w:p>
          <w:p w14:paraId="61A52B63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O2after = 1-YCO2-YH2O-YN2;  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99</w:t>
            </w:r>
          </w:p>
          <w:p w14:paraId="187E4E35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</w:t>
            </w:r>
          </w:p>
          <w:p w14:paraId="408B078B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afte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[0 YO2after YCO2 YH2O YN2];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100</w:t>
            </w:r>
          </w:p>
          <w:p w14:paraId="30AD337E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Nafte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afte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./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</w:p>
          <w:p w14:paraId="7F9D33FF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afte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Nafte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./sum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Nafte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66FC1A89" w14:textId="17FA0DD3" w:rsidR="00B40009" w:rsidRPr="00F22BDC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afte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afte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';</w:t>
            </w:r>
          </w:p>
          <w:p w14:paraId="7092F8FF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lastRenderedPageBreak/>
              <w:t>%%[2-3 compressor]</w:t>
            </w:r>
          </w:p>
          <w:p w14:paraId="516738CF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art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</w:t>
            </w:r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Compressor'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</w:p>
          <w:p w14:paraId="7FFB45DF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P3 = P2*P3overP2;            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108</w:t>
            </w:r>
          </w:p>
          <w:p w14:paraId="65B472B2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s_druk3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Rg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log(P3/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ref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);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s3 can be found since S2=S3 and P3 is known</w:t>
            </w:r>
          </w:p>
          <w:p w14:paraId="56A10C13" w14:textId="417B0D07" w:rsidR="00B40009" w:rsidRPr="004E3016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4E3016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3thermal = S2+s_druk3;</w:t>
            </w:r>
            <w:r w:rsidR="00E8319D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       </w:t>
            </w:r>
            <w:r w:rsidR="00E8319D"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</w:t>
            </w:r>
            <w:r w:rsidR="00E8319D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line 110 </w:t>
            </w:r>
            <w:r w:rsidR="00E8319D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7B5926F1" w14:textId="77777777" w:rsidR="00B40009" w:rsidRPr="004E3016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4E3016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2637D6ED" w14:textId="5506E340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T3 = interp1(sair_a,TR,s3thermal);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</w:t>
            </w:r>
            <w:r w:rsidR="004E3016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line 112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because we now s3thermal we can find T3.</w:t>
            </w:r>
          </w:p>
          <w:p w14:paraId="473D00D0" w14:textId="2ACA5565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v3=0;         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conservation of energy</w:t>
            </w:r>
            <w:r w:rsidR="00672116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line 113</w:t>
            </w:r>
          </w:p>
          <w:p w14:paraId="0A5506AE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</w:t>
            </w:r>
          </w:p>
          <w:p w14:paraId="7AEDEFE3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for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1:NSp</w:t>
            </w:r>
          </w:p>
          <w:p w14:paraId="1518DDE4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hl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)   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HNasa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T3,SpS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);</w:t>
            </w:r>
          </w:p>
          <w:p w14:paraId="76052235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end</w:t>
            </w:r>
          </w:p>
          <w:p w14:paraId="52D35F7C" w14:textId="33155912" w:rsidR="00911974" w:rsidRPr="00911974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h3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*hl';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</w:t>
            </w:r>
            <w:r w:rsidR="004E3016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line 118</w:t>
            </w:r>
          </w:p>
          <w:p w14:paraId="7FEC06E8" w14:textId="77777777" w:rsidR="00911974" w:rsidRPr="004E3016" w:rsidRDefault="00911974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</w:pPr>
          </w:p>
          <w:p w14:paraId="00074E59" w14:textId="77777777" w:rsidR="00911974" w:rsidRPr="00911974" w:rsidRDefault="00911974" w:rsidP="0091197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911974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airflow</w:t>
            </w:r>
            <w:proofErr w:type="spellEnd"/>
            <w:r w:rsidRPr="00911974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</w:t>
            </w:r>
            <w:proofErr w:type="spellStart"/>
            <w:r w:rsidRPr="00911974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furate</w:t>
            </w:r>
            <w:proofErr w:type="spellEnd"/>
            <w:r w:rsidRPr="00911974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*AF;                </w:t>
            </w:r>
            <w:r w:rsidRPr="00911974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121</w:t>
            </w:r>
          </w:p>
          <w:p w14:paraId="33555A7D" w14:textId="77777777" w:rsidR="00911974" w:rsidRPr="00911974" w:rsidRDefault="00911974" w:rsidP="0091197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911974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Wincomp</w:t>
            </w:r>
            <w:proofErr w:type="spellEnd"/>
            <w:r w:rsidRPr="00911974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</w:t>
            </w:r>
            <w:proofErr w:type="spellStart"/>
            <w:r w:rsidRPr="00911974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airflow</w:t>
            </w:r>
            <w:proofErr w:type="spellEnd"/>
            <w:r w:rsidRPr="00911974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*(h3-h2);         </w:t>
            </w:r>
            <w:r w:rsidRPr="00911974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122</w:t>
            </w:r>
          </w:p>
          <w:p w14:paraId="704430FE" w14:textId="58066213" w:rsidR="00911974" w:rsidRPr="00911974" w:rsidRDefault="00911974" w:rsidP="0091197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</w:p>
        </w:tc>
      </w:tr>
      <w:tr w:rsidR="005804B8" w14:paraId="70443101" w14:textId="77777777" w:rsidTr="005804B8">
        <w:tc>
          <w:tcPr>
            <w:tcW w:w="9576" w:type="dxa"/>
          </w:tcPr>
          <w:p w14:paraId="70443100" w14:textId="77777777" w:rsidR="005804B8" w:rsidRDefault="005804B8" w:rsidP="005804B8">
            <w:pPr>
              <w:pStyle w:val="Geenafstand"/>
              <w:jc w:val="both"/>
            </w:pPr>
            <w:r>
              <w:lastRenderedPageBreak/>
              <w:t xml:space="preserve">Code </w:t>
            </w:r>
            <w:proofErr w:type="spellStart"/>
            <w:r>
              <w:t>snippet</w:t>
            </w:r>
            <w:proofErr w:type="spellEnd"/>
            <w:r>
              <w:t xml:space="preserve"> Compressor [2-3]</w:t>
            </w:r>
          </w:p>
        </w:tc>
      </w:tr>
    </w:tbl>
    <w:p w14:paraId="7FA78E6A" w14:textId="42E2C7F9" w:rsidR="00B40009" w:rsidRDefault="00455259" w:rsidP="00B40009">
      <w:pPr>
        <w:pStyle w:val="Kop3"/>
      </w:pPr>
      <w:r>
        <w:t>Procedure</w:t>
      </w:r>
    </w:p>
    <w:p w14:paraId="111E6DF5" w14:textId="77777777" w:rsidR="00672116" w:rsidRPr="00672116" w:rsidRDefault="00672116" w:rsidP="00672116"/>
    <w:p w14:paraId="40150FE4" w14:textId="675891F8" w:rsidR="00B40009" w:rsidRPr="00B40009" w:rsidRDefault="00B40009" w:rsidP="00B40009">
      <w:pPr>
        <w:pStyle w:val="Geenafstand"/>
        <w:rPr>
          <w:lang w:val="en-US"/>
        </w:rPr>
      </w:pPr>
      <w:r w:rsidRPr="00B40009">
        <w:rPr>
          <w:lang w:val="en-US"/>
        </w:rPr>
        <w:t xml:space="preserve">Line </w:t>
      </w:r>
      <w:proofErr w:type="spellStart"/>
      <w:r w:rsidRPr="00B40009">
        <w:rPr>
          <w:lang w:val="en-US"/>
        </w:rPr>
        <w:t>nr</w:t>
      </w:r>
      <w:proofErr w:type="spellEnd"/>
      <w:r w:rsidRPr="00B40009">
        <w:rPr>
          <w:lang w:val="en-US"/>
        </w:rPr>
        <w:t>.</w:t>
      </w:r>
      <w:r w:rsidR="00911974">
        <w:rPr>
          <w:lang w:val="en-US"/>
        </w:rPr>
        <w:t xml:space="preserve"> (72</w:t>
      </w:r>
      <w:r w:rsidR="00727035">
        <w:rPr>
          <w:lang w:val="en-US"/>
        </w:rPr>
        <w:t xml:space="preserve"> till 74</w:t>
      </w:r>
      <w:r w:rsidRPr="00B40009">
        <w:rPr>
          <w:lang w:val="en-US"/>
        </w:rPr>
        <w:t>):</w:t>
      </w:r>
    </w:p>
    <w:p w14:paraId="030F6D8E" w14:textId="77777777" w:rsidR="00B40009" w:rsidRPr="00B40009" w:rsidRDefault="00B40009" w:rsidP="00B40009">
      <w:pPr>
        <w:pStyle w:val="Geenafstand"/>
        <w:rPr>
          <w:lang w:val="en-US"/>
        </w:rPr>
      </w:pPr>
      <w:r w:rsidRPr="00B40009">
        <w:rPr>
          <w:lang w:val="en-US"/>
        </w:rPr>
        <w:t xml:space="preserve">For a hydrocarbon fuel given by </w:t>
      </w:r>
      <w:proofErr w:type="spellStart"/>
      <w:r w:rsidRPr="00B40009">
        <w:rPr>
          <w:lang w:val="en-US"/>
        </w:rPr>
        <w:t>C</w:t>
      </w:r>
      <w:r w:rsidRPr="00B40009">
        <w:rPr>
          <w:vertAlign w:val="subscript"/>
          <w:lang w:val="en-US"/>
        </w:rPr>
        <w:t>x</w:t>
      </w:r>
      <w:r w:rsidRPr="00B40009">
        <w:rPr>
          <w:lang w:val="en-US"/>
        </w:rPr>
        <w:t>H</w:t>
      </w:r>
      <w:r w:rsidRPr="00B40009">
        <w:rPr>
          <w:vertAlign w:val="subscript"/>
          <w:lang w:val="en-US"/>
        </w:rPr>
        <w:t>y</w:t>
      </w:r>
      <w:proofErr w:type="spellEnd"/>
      <w:r w:rsidRPr="00B40009">
        <w:rPr>
          <w:vertAlign w:val="subscript"/>
          <w:lang w:val="en-US"/>
        </w:rPr>
        <w:t xml:space="preserve"> </w:t>
      </w:r>
      <w:r w:rsidRPr="00B40009">
        <w:rPr>
          <w:lang w:val="en-US"/>
        </w:rPr>
        <w:t>a stoichiometric reaction is expressed as:</w:t>
      </w:r>
    </w:p>
    <w:p w14:paraId="01EA9E42" w14:textId="2A7014F7" w:rsidR="00B40009" w:rsidRPr="00B40009" w:rsidRDefault="001F4975" w:rsidP="00B40009">
      <w:pPr>
        <w:pStyle w:val="Geenafstand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x</m:t>
            </m:r>
          </m:sub>
        </m:sSub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y</m:t>
            </m:r>
          </m:sub>
        </m:sSub>
        <m:r>
          <w:rPr>
            <w:rFonts w:ascii="Cambria Math" w:hAnsi="Cambria Math"/>
            <w:lang w:val="en-US"/>
          </w:rPr>
          <m:t>+a*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O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  <m:r>
              <w:rPr>
                <w:rFonts w:ascii="Cambria Math" w:hAnsi="Cambria Math"/>
                <w:lang w:val="en-US"/>
              </w:rPr>
              <m:t>+(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ir</m:t>
                </m:r>
              </m:sub>
            </m:sSub>
            <m:r>
              <w:rPr>
                <w:rFonts w:ascii="Cambria Math" w:hAnsi="Cambria Math"/>
                <w:lang w:val="en-US"/>
              </w:rPr>
              <m:t>/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</m:sub>
            </m:sSub>
            <m:r>
              <w:rPr>
                <w:rFonts w:ascii="Cambria Math" w:hAnsi="Cambria Math"/>
                <w:lang w:val="en-US"/>
              </w:rPr>
              <m:t>)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*N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e>
        </m:d>
        <m:r>
          <w:rPr>
            <w:rFonts w:ascii="Cambria Math" w:hAnsi="Cambria Math"/>
            <w:lang w:val="en-US"/>
          </w:rPr>
          <m:t>→ x*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CO</m:t>
            </m:r>
          </m:e>
          <m:sub>
            <m:r>
              <w:rPr>
                <w:rFonts w:ascii="Cambria Math" w:hAnsi="Cambria Math"/>
                <w:lang w:val="en-US"/>
              </w:rPr>
              <m:t>2</m:t>
            </m:r>
          </m:sub>
        </m:sSub>
        <m:r>
          <w:rPr>
            <w:rFonts w:ascii="Cambria Math" w:hAnsi="Cambria Math"/>
            <w:lang w:val="en-US"/>
          </w:rPr>
          <m:t>+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y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2</m:t>
                </m:r>
              </m:den>
            </m:f>
          </m:e>
        </m:d>
        <m:r>
          <w:rPr>
            <w:rFonts w:ascii="Cambria Math" w:hAnsi="Cambria Math"/>
            <w:lang w:val="en-US"/>
          </w:rPr>
          <m:t>*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2</m:t>
            </m:r>
          </m:sub>
        </m:sSub>
        <m:r>
          <w:rPr>
            <w:rFonts w:ascii="Cambria Math" w:hAnsi="Cambria Math"/>
            <w:lang w:val="en-US"/>
          </w:rPr>
          <m:t>O+3.76*a*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2</m:t>
            </m:r>
          </m:sub>
        </m:sSub>
      </m:oMath>
      <w:r w:rsidR="00D066FD">
        <w:rPr>
          <w:lang w:val="en-US"/>
        </w:rPr>
        <w:tab/>
      </w:r>
    </w:p>
    <w:p w14:paraId="20C5E9E7" w14:textId="77777777" w:rsidR="00B40009" w:rsidRPr="00B40009" w:rsidRDefault="00B40009" w:rsidP="00B40009">
      <w:pPr>
        <w:pStyle w:val="Geenafstand"/>
        <w:rPr>
          <w:lang w:val="en-US"/>
        </w:rPr>
      </w:pPr>
    </w:p>
    <w:p w14:paraId="63AAF590" w14:textId="15472509" w:rsidR="00B40009" w:rsidRPr="00B40009" w:rsidRDefault="00B40009" w:rsidP="00B40009">
      <w:pPr>
        <w:pStyle w:val="Geenafstand"/>
        <w:rPr>
          <w:lang w:val="en-US"/>
        </w:rPr>
      </w:pPr>
      <w:r w:rsidRPr="00B40009">
        <w:rPr>
          <w:lang w:val="en-US"/>
        </w:rPr>
        <w:t xml:space="preserve">Where:      </w:t>
      </w:r>
      <m:oMath>
        <m:r>
          <w:rPr>
            <w:rFonts w:ascii="Cambria Math" w:hAnsi="Cambria Math"/>
            <w:lang w:val="en-US"/>
          </w:rPr>
          <m:t>a=x+y/4</m:t>
        </m:r>
      </m:oMath>
      <w:r w:rsidR="00C4781C">
        <w:rPr>
          <w:lang w:val="en-US"/>
        </w:rPr>
        <w:t xml:space="preserve"> (line 74)</w:t>
      </w:r>
    </w:p>
    <w:p w14:paraId="309B85C8" w14:textId="77777777" w:rsidR="00B40009" w:rsidRPr="00B40009" w:rsidRDefault="00B40009" w:rsidP="00B40009">
      <w:pPr>
        <w:pStyle w:val="Geenafstand"/>
        <w:rPr>
          <w:lang w:val="en-US"/>
        </w:rPr>
      </w:pPr>
    </w:p>
    <w:p w14:paraId="596815C8" w14:textId="77777777" w:rsidR="00B40009" w:rsidRPr="00B40009" w:rsidRDefault="00B40009" w:rsidP="00B40009">
      <w:pPr>
        <w:pStyle w:val="Geenafstand"/>
        <w:rPr>
          <w:lang w:val="en-US"/>
        </w:rPr>
      </w:pPr>
      <w:r w:rsidRPr="00B40009">
        <w:rPr>
          <w:lang w:val="en-US"/>
        </w:rPr>
        <w:t>This relation is used to determine the mass of each component, the total fuel and total air used.</w:t>
      </w:r>
    </w:p>
    <w:p w14:paraId="310C8B57" w14:textId="77777777" w:rsidR="00911974" w:rsidRDefault="00911974" w:rsidP="00B40009">
      <w:pPr>
        <w:pStyle w:val="Geenafstand"/>
        <w:rPr>
          <w:lang w:val="en-US"/>
        </w:rPr>
      </w:pPr>
    </w:p>
    <w:p w14:paraId="13034EAA" w14:textId="17EDFBEA" w:rsidR="00911974" w:rsidRDefault="00911974" w:rsidP="00911974">
      <w:pPr>
        <w:pStyle w:val="Geenafstand"/>
        <w:jc w:val="both"/>
        <w:rPr>
          <w:lang w:val="en-US"/>
        </w:rPr>
      </w:pPr>
      <w:r>
        <w:rPr>
          <w:lang w:val="en-US"/>
        </w:rPr>
        <w:t>First is solved the mass fraction of the fuel using</w:t>
      </w:r>
      <w:r w:rsidR="001F4975">
        <w:rPr>
          <w:lang w:val="en-US"/>
        </w:rPr>
        <w:t xml:space="preserve"> (line 82)</w:t>
      </w:r>
      <w:r>
        <w:rPr>
          <w:lang w:val="en-US"/>
        </w:rPr>
        <w:t>:</w:t>
      </w:r>
    </w:p>
    <w:p w14:paraId="00ED79B9" w14:textId="576D02F4" w:rsidR="00911974" w:rsidRDefault="001F4975" w:rsidP="00911974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fuel</m:t>
            </m:r>
          </m:sub>
        </m:sSub>
        <m:r>
          <w:rPr>
            <w:rFonts w:ascii="Cambria Math" w:hAnsi="Cambria Math"/>
            <w:lang w:val="en-US"/>
          </w:rPr>
          <m:t>=1/(1+AF)</m:t>
        </m:r>
      </m:oMath>
      <w:r w:rsidR="00911974">
        <w:rPr>
          <w:lang w:val="en-US"/>
        </w:rPr>
        <w:tab/>
      </w:r>
    </w:p>
    <w:p w14:paraId="316356E5" w14:textId="77777777" w:rsidR="00911974" w:rsidRDefault="00911974" w:rsidP="00911974">
      <w:pPr>
        <w:pStyle w:val="Geenafstand"/>
        <w:jc w:val="both"/>
        <w:rPr>
          <w:lang w:val="en-US"/>
        </w:rPr>
      </w:pPr>
    </w:p>
    <w:p w14:paraId="40EFED86" w14:textId="573E653D" w:rsidR="00911974" w:rsidRDefault="00911974" w:rsidP="00911974">
      <w:pPr>
        <w:pStyle w:val="Geenafstand"/>
        <w:jc w:val="both"/>
        <w:rPr>
          <w:lang w:val="en-US"/>
        </w:rPr>
      </w:pPr>
      <w:r>
        <w:rPr>
          <w:lang w:val="en-US"/>
        </w:rPr>
        <w:t>Than is solved the mass fraction of the air using</w:t>
      </w:r>
      <w:r w:rsidR="001F4975">
        <w:rPr>
          <w:lang w:val="en-US"/>
        </w:rPr>
        <w:t xml:space="preserve"> (line 83)</w:t>
      </w:r>
      <w:r>
        <w:rPr>
          <w:lang w:val="en-US"/>
        </w:rPr>
        <w:t>:</w:t>
      </w:r>
    </w:p>
    <w:p w14:paraId="4BA09BDA" w14:textId="1FE60AF0" w:rsidR="00C4781C" w:rsidRDefault="001F4975" w:rsidP="00C4781C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air</m:t>
            </m:r>
          </m:sub>
        </m:sSub>
        <m:r>
          <w:rPr>
            <w:rFonts w:ascii="Cambria Math" w:hAnsi="Cambria Math"/>
            <w:lang w:val="en-US"/>
          </w:rPr>
          <m:t>=1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fuel</m:t>
            </m:r>
          </m:sub>
        </m:sSub>
      </m:oMath>
      <w:r w:rsidR="00911974">
        <w:rPr>
          <w:lang w:val="en-US"/>
        </w:rPr>
        <w:tab/>
      </w:r>
    </w:p>
    <w:p w14:paraId="1DEB9190" w14:textId="0FBEBD04" w:rsidR="00911974" w:rsidRDefault="00911974" w:rsidP="00911974">
      <w:pPr>
        <w:pStyle w:val="Geenafstand"/>
        <w:jc w:val="both"/>
        <w:rPr>
          <w:lang w:val="en-US"/>
        </w:rPr>
      </w:pPr>
    </w:p>
    <w:p w14:paraId="713BF755" w14:textId="2365EC7D" w:rsidR="00911974" w:rsidRDefault="00911974" w:rsidP="00911974">
      <w:pPr>
        <w:pStyle w:val="Geenafstand"/>
        <w:jc w:val="both"/>
        <w:rPr>
          <w:lang w:val="en-US"/>
        </w:rPr>
      </w:pPr>
      <w:r>
        <w:rPr>
          <w:lang w:val="en-US"/>
        </w:rPr>
        <w:t>Solving the mass fraction of Oxygen before combustion</w:t>
      </w:r>
      <w:r w:rsidR="001F4975">
        <w:rPr>
          <w:lang w:val="en-US"/>
        </w:rPr>
        <w:t xml:space="preserve"> (line 84)</w:t>
      </w:r>
      <w:r>
        <w:rPr>
          <w:lang w:val="en-US"/>
        </w:rPr>
        <w:t>:</w:t>
      </w:r>
    </w:p>
    <w:p w14:paraId="248C76A9" w14:textId="77777777" w:rsidR="00911974" w:rsidRDefault="001F4975" w:rsidP="00911974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O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(1+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,in air</m:t>
                </m:r>
              </m:sub>
            </m:sSub>
            <m:r>
              <w:rPr>
                <w:rFonts w:ascii="Cambria Math" w:hAnsi="Cambria Math"/>
                <w:lang w:val="en-US"/>
              </w:rPr>
              <m:t>*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sub>
                </m:sSub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,in air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 xml:space="preserve"> *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sub>
                    </m:sSub>
                  </m:e>
                </m:d>
              </m:den>
            </m:f>
            <m:r>
              <w:rPr>
                <w:rFonts w:ascii="Cambria Math" w:hAnsi="Cambria Math"/>
                <w:lang w:val="en-US"/>
              </w:rPr>
              <m:t>)</m:t>
            </m:r>
          </m:den>
        </m:f>
        <m:r>
          <w:rPr>
            <w:rFonts w:ascii="Cambria Math" w:hAnsi="Cambria Math"/>
            <w:lang w:val="en-US"/>
          </w:rPr>
          <m:t>*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911974">
        <w:rPr>
          <w:lang w:val="en-US"/>
        </w:rPr>
        <w:tab/>
      </w:r>
      <w:r w:rsidR="00911974">
        <w:rPr>
          <w:lang w:val="en-US"/>
        </w:rPr>
        <w:tab/>
      </w:r>
    </w:p>
    <w:p w14:paraId="3BB0F1C2" w14:textId="77777777" w:rsidR="00911974" w:rsidRDefault="00911974" w:rsidP="00911974">
      <w:pPr>
        <w:pStyle w:val="Geenafstand"/>
        <w:jc w:val="both"/>
        <w:rPr>
          <w:lang w:val="en-US"/>
        </w:rPr>
      </w:pPr>
    </w:p>
    <w:p w14:paraId="01610829" w14:textId="182E4D6E" w:rsidR="00911974" w:rsidRDefault="00911974" w:rsidP="00911974">
      <w:pPr>
        <w:pStyle w:val="Geenafstand"/>
        <w:jc w:val="both"/>
        <w:rPr>
          <w:lang w:val="en-US"/>
        </w:rPr>
      </w:pPr>
      <w:r>
        <w:rPr>
          <w:lang w:val="en-US"/>
        </w:rPr>
        <w:t>Solving the mass fraction of Nitrogen before/after combustion (this one stays the same)</w:t>
      </w:r>
      <w:r w:rsidR="001F4975">
        <w:rPr>
          <w:lang w:val="en-US"/>
        </w:rPr>
        <w:t xml:space="preserve"> (line 85)</w:t>
      </w:r>
      <w:r>
        <w:rPr>
          <w:lang w:val="en-US"/>
        </w:rPr>
        <w:t xml:space="preserve"> :</w:t>
      </w:r>
    </w:p>
    <w:p w14:paraId="0282CED6" w14:textId="77777777" w:rsidR="00911974" w:rsidRDefault="00911974" w:rsidP="00911974">
      <w:pPr>
        <w:pStyle w:val="Geenafstand"/>
        <w:jc w:val="both"/>
        <w:rPr>
          <w:lang w:val="en-US"/>
        </w:rPr>
      </w:pPr>
    </w:p>
    <w:p w14:paraId="435D3C85" w14:textId="77777777" w:rsidR="001F4975" w:rsidRDefault="001F4975" w:rsidP="004E3016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(1+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,in air</m:t>
                </m:r>
              </m:sub>
            </m:sSub>
            <m:r>
              <w:rPr>
                <w:rFonts w:ascii="Cambria Math" w:hAnsi="Cambria Math"/>
                <w:lang w:val="en-US"/>
              </w:rPr>
              <m:t>*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sub>
                </m:sSub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,in air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 xml:space="preserve"> *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sub>
                    </m:sSub>
                  </m:e>
                </m:d>
              </m:den>
            </m:f>
            <m:r>
              <w:rPr>
                <w:rFonts w:ascii="Cambria Math" w:hAnsi="Cambria Math"/>
                <w:lang w:val="en-US"/>
              </w:rPr>
              <m:t>)</m:t>
            </m:r>
          </m:den>
        </m:f>
        <m:r>
          <w:rPr>
            <w:rFonts w:ascii="Cambria Math" w:hAnsi="Cambria Math"/>
            <w:lang w:val="en-US"/>
          </w:rPr>
          <m:t>*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911974">
        <w:rPr>
          <w:lang w:val="en-US"/>
        </w:rPr>
        <w:tab/>
      </w:r>
      <w:r w:rsidR="00911974">
        <w:rPr>
          <w:lang w:val="en-US"/>
        </w:rPr>
        <w:tab/>
      </w:r>
    </w:p>
    <w:p w14:paraId="4E1AD782" w14:textId="77777777" w:rsidR="001F4975" w:rsidRDefault="001F4975" w:rsidP="004E3016">
      <w:pPr>
        <w:pStyle w:val="Geenafstand"/>
        <w:jc w:val="both"/>
        <w:rPr>
          <w:lang w:val="en-US"/>
        </w:rPr>
      </w:pPr>
    </w:p>
    <w:p w14:paraId="6B7F7868" w14:textId="6AE77FB3" w:rsidR="004E3016" w:rsidRDefault="004E3016" w:rsidP="004E3016">
      <w:pPr>
        <w:pStyle w:val="Geenafstand"/>
        <w:jc w:val="both"/>
        <w:rPr>
          <w:lang w:val="en-US"/>
        </w:rPr>
      </w:pPr>
      <w:r>
        <w:rPr>
          <w:lang w:val="en-US"/>
        </w:rPr>
        <w:t>The total mass fra</w:t>
      </w:r>
      <w:r w:rsidR="00A2344A">
        <w:rPr>
          <w:lang w:val="en-US"/>
        </w:rPr>
        <w:t>ction before combustion (line 87</w:t>
      </w:r>
      <w:r>
        <w:rPr>
          <w:lang w:val="en-US"/>
        </w:rPr>
        <w:t>)</w:t>
      </w:r>
    </w:p>
    <w:p w14:paraId="0993D1DA" w14:textId="6318ED5A" w:rsidR="00911974" w:rsidRDefault="001F4975" w:rsidP="00911974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mix1</m:t>
            </m:r>
          </m:sub>
        </m:sSub>
        <m:r>
          <w:rPr>
            <w:rFonts w:ascii="Cambria Math" w:hAnsi="Cambria Math"/>
            <w:lang w:val="en-US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fuel</m:t>
            </m:r>
          </m:sub>
        </m:sSub>
        <m:r>
          <w:rPr>
            <w:rFonts w:ascii="Cambria Math" w:hAnsi="Cambria Math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O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sub>
        </m:sSub>
      </m:oMath>
      <w:r>
        <w:rPr>
          <w:lang w:val="en-US"/>
        </w:rPr>
        <w:tab/>
      </w:r>
    </w:p>
    <w:p w14:paraId="4B92FB6C" w14:textId="71D63236" w:rsidR="00911974" w:rsidRDefault="00911974" w:rsidP="00911974">
      <w:pPr>
        <w:pStyle w:val="Geenafstand"/>
        <w:jc w:val="both"/>
        <w:rPr>
          <w:lang w:val="en-US"/>
        </w:rPr>
      </w:pPr>
      <w:r>
        <w:rPr>
          <w:lang w:val="en-US"/>
        </w:rPr>
        <w:lastRenderedPageBreak/>
        <w:t>Solving the mass fraction of CO</w:t>
      </w:r>
      <w:r>
        <w:rPr>
          <w:vertAlign w:val="subscript"/>
          <w:lang w:val="en-US"/>
        </w:rPr>
        <w:t>2</w:t>
      </w:r>
      <w:r w:rsidR="001F4975">
        <w:rPr>
          <w:vertAlign w:val="subscript"/>
          <w:lang w:val="en-US"/>
        </w:rPr>
        <w:t xml:space="preserve"> </w:t>
      </w:r>
      <w:r w:rsidR="001F4975">
        <w:rPr>
          <w:lang w:val="en-US"/>
        </w:rPr>
        <w:t>(line 97)</w:t>
      </w:r>
      <w:r w:rsidR="00672116">
        <w:rPr>
          <w:lang w:val="en-US"/>
        </w:rPr>
        <w:t>:</w:t>
      </w:r>
      <w:r w:rsidR="00672116">
        <w:rPr>
          <w:lang w:val="en-US"/>
        </w:rPr>
        <w:tab/>
      </w:r>
      <w:r w:rsidR="00672116">
        <w:rPr>
          <w:lang w:val="en-US"/>
        </w:rPr>
        <w:tab/>
      </w:r>
    </w:p>
    <w:p w14:paraId="65B8BF44" w14:textId="238024F6" w:rsidR="00911974" w:rsidRDefault="001F4975" w:rsidP="00911974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CO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f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f</m:t>
                </m:r>
              </m:sub>
            </m:sSub>
          </m:den>
        </m:f>
        <m:r>
          <w:rPr>
            <w:rFonts w:ascii="Cambria Math" w:hAnsi="Cambria Math"/>
            <w:lang w:val="en-US"/>
          </w:rPr>
          <m:t>*x*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CO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sub>
        </m:sSub>
      </m:oMath>
      <w:r w:rsidR="00911974">
        <w:rPr>
          <w:lang w:val="en-US"/>
        </w:rPr>
        <w:tab/>
      </w:r>
    </w:p>
    <w:p w14:paraId="528C0B58" w14:textId="77777777" w:rsidR="001F4975" w:rsidRDefault="001F4975" w:rsidP="00911974">
      <w:pPr>
        <w:pStyle w:val="Geenafstand"/>
        <w:jc w:val="both"/>
        <w:rPr>
          <w:lang w:val="en-US"/>
        </w:rPr>
      </w:pPr>
    </w:p>
    <w:p w14:paraId="787B6704" w14:textId="41513395" w:rsidR="00911974" w:rsidRPr="00967E9E" w:rsidRDefault="00911974" w:rsidP="00911974">
      <w:pPr>
        <w:pStyle w:val="Geenafstand"/>
        <w:jc w:val="both"/>
        <w:rPr>
          <w:lang w:val="en-US"/>
        </w:rPr>
      </w:pPr>
      <w:r>
        <w:rPr>
          <w:lang w:val="en-US"/>
        </w:rPr>
        <w:t>Solving the mas fraction of H</w:t>
      </w:r>
      <w:r>
        <w:rPr>
          <w:vertAlign w:val="subscript"/>
          <w:lang w:val="en-US"/>
        </w:rPr>
        <w:t>2</w:t>
      </w:r>
      <w:r>
        <w:rPr>
          <w:lang w:val="en-US"/>
        </w:rPr>
        <w:t>O</w:t>
      </w:r>
      <w:r w:rsidR="001F4975">
        <w:rPr>
          <w:lang w:val="en-US"/>
        </w:rPr>
        <w:t xml:space="preserve"> (line 98)</w:t>
      </w:r>
    </w:p>
    <w:p w14:paraId="312C0BED" w14:textId="77777777" w:rsidR="00911974" w:rsidRDefault="001F4975" w:rsidP="00911974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  <m:r>
              <w:rPr>
                <w:rFonts w:ascii="Cambria Math" w:hAnsi="Cambria Math"/>
                <w:lang w:val="en-US"/>
              </w:rPr>
              <m:t>O</m:t>
            </m:r>
          </m:sub>
        </m:sSub>
        <m:r>
          <w:rPr>
            <w:rFonts w:ascii="Cambria Math" w:hAnsi="Cambria Math"/>
            <w:lang w:val="en-US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(Y</m:t>
            </m:r>
          </m:e>
          <m:sub>
            <m:r>
              <w:rPr>
                <w:rFonts w:ascii="Cambria Math" w:hAnsi="Cambria Math"/>
                <w:lang w:val="en-US"/>
              </w:rPr>
              <m:t>fuel</m:t>
            </m:r>
          </m:sub>
        </m:sSub>
        <m:r>
          <w:rPr>
            <w:rFonts w:ascii="Cambria Math" w:hAnsi="Cambria Math"/>
            <w:lang w:val="en-US"/>
          </w:rPr>
          <m:t>/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lang w:val="en-US"/>
              </w:rPr>
              <m:t>fuel</m:t>
            </m:r>
          </m:sub>
        </m:sSub>
        <m:r>
          <w:rPr>
            <w:rFonts w:ascii="Cambria Math" w:hAnsi="Cambria Math"/>
            <w:lang w:val="en-US"/>
          </w:rPr>
          <m:t>)*y/2*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  <m:r>
              <w:rPr>
                <w:rFonts w:ascii="Cambria Math" w:hAnsi="Cambria Math"/>
                <w:lang w:val="en-US"/>
              </w:rPr>
              <m:t>O</m:t>
            </m:r>
          </m:sub>
        </m:sSub>
      </m:oMath>
      <w:r w:rsidR="00911974">
        <w:rPr>
          <w:lang w:val="en-US"/>
        </w:rPr>
        <w:tab/>
      </w:r>
    </w:p>
    <w:p w14:paraId="0616BE2C" w14:textId="77777777" w:rsidR="00911974" w:rsidRDefault="00911974" w:rsidP="00911974">
      <w:pPr>
        <w:pStyle w:val="Geenafstand"/>
        <w:jc w:val="both"/>
        <w:rPr>
          <w:lang w:val="en-US"/>
        </w:rPr>
      </w:pPr>
    </w:p>
    <w:p w14:paraId="5D7D1306" w14:textId="013FFBE4" w:rsidR="005B6BC5" w:rsidRDefault="005B6BC5" w:rsidP="005B6BC5">
      <w:pPr>
        <w:pStyle w:val="Geenafstand"/>
        <w:jc w:val="both"/>
        <w:rPr>
          <w:lang w:val="en-US"/>
        </w:rPr>
      </w:pPr>
      <w:r>
        <w:rPr>
          <w:lang w:val="en-US"/>
        </w:rPr>
        <w:t>Solving the mass fraction of Oxygen after combustion</w:t>
      </w:r>
      <w:r w:rsidR="00920816">
        <w:rPr>
          <w:lang w:val="en-US"/>
        </w:rPr>
        <w:t xml:space="preserve"> (line 99)</w:t>
      </w:r>
      <w:r>
        <w:rPr>
          <w:lang w:val="en-US"/>
        </w:rPr>
        <w:t>:</w:t>
      </w:r>
    </w:p>
    <w:p w14:paraId="59E907C6" w14:textId="2BD68AAF" w:rsidR="005B6BC5" w:rsidRDefault="001F4975" w:rsidP="005B6BC5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O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(1+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,in air</m:t>
                </m:r>
              </m:sub>
            </m:sSub>
            <m:r>
              <w:rPr>
                <w:rFonts w:ascii="Cambria Math" w:hAnsi="Cambria Math"/>
                <w:lang w:val="en-US"/>
              </w:rPr>
              <m:t>*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sub>
                </m:sSub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,in air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 xml:space="preserve"> *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sub>
                    </m:sSub>
                  </m:e>
                </m:d>
              </m:den>
            </m:f>
            <m:r>
              <w:rPr>
                <w:rFonts w:ascii="Cambria Math" w:hAnsi="Cambria Math"/>
                <w:lang w:val="en-US"/>
              </w:rPr>
              <m:t>)</m:t>
            </m:r>
          </m:den>
        </m:f>
        <m:r>
          <w:rPr>
            <w:rFonts w:ascii="Cambria Math" w:hAnsi="Cambria Math"/>
            <w:lang w:val="en-US"/>
          </w:rPr>
          <m:t>*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5B6BC5">
        <w:rPr>
          <w:lang w:val="en-US"/>
        </w:rPr>
        <w:tab/>
      </w:r>
    </w:p>
    <w:p w14:paraId="5BDC1AF5" w14:textId="77777777" w:rsidR="005B6BC5" w:rsidRPr="00967E9E" w:rsidRDefault="005B6BC5" w:rsidP="00911974">
      <w:pPr>
        <w:pStyle w:val="Geenafstand"/>
        <w:jc w:val="both"/>
        <w:rPr>
          <w:lang w:val="en-US"/>
        </w:rPr>
      </w:pPr>
    </w:p>
    <w:p w14:paraId="0A674DD5" w14:textId="723BA68D" w:rsidR="004E3016" w:rsidRDefault="004E3016" w:rsidP="004E3016">
      <w:pPr>
        <w:pStyle w:val="Geenafstand"/>
        <w:jc w:val="both"/>
        <w:rPr>
          <w:lang w:val="en-US"/>
        </w:rPr>
      </w:pPr>
      <w:r>
        <w:rPr>
          <w:lang w:val="en-US"/>
        </w:rPr>
        <w:t>The total mass fraction after combustion (line 100):</w:t>
      </w:r>
    </w:p>
    <w:p w14:paraId="260EF68E" w14:textId="074FD07E" w:rsidR="00911974" w:rsidRDefault="001F4975" w:rsidP="004E3016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mix2</m:t>
            </m:r>
          </m:sub>
        </m:sSub>
        <m:r>
          <w:rPr>
            <w:rFonts w:ascii="Cambria Math" w:hAnsi="Cambria Math"/>
            <w:lang w:val="en-US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CO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  <m:r>
              <w:rPr>
                <w:rFonts w:ascii="Cambria Math" w:hAnsi="Cambria Math"/>
                <w:lang w:val="en-US"/>
              </w:rPr>
              <m:t>O</m:t>
            </m:r>
          </m:sub>
        </m:sSub>
        <m:r>
          <w:rPr>
            <w:rFonts w:ascii="Cambria Math" w:hAnsi="Cambria Math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O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sub>
        </m:sSub>
      </m:oMath>
      <w:r w:rsidR="004E3016">
        <w:rPr>
          <w:lang w:val="en-US"/>
        </w:rPr>
        <w:tab/>
      </w:r>
    </w:p>
    <w:p w14:paraId="1ACF85BA" w14:textId="77777777" w:rsidR="004E3016" w:rsidRDefault="004E3016" w:rsidP="004E3016">
      <w:pPr>
        <w:pStyle w:val="Geenafstand"/>
        <w:jc w:val="both"/>
        <w:rPr>
          <w:lang w:val="en-US"/>
        </w:rPr>
      </w:pPr>
    </w:p>
    <w:p w14:paraId="21FFB0B7" w14:textId="7432BA7F" w:rsidR="00911974" w:rsidRPr="00911974" w:rsidRDefault="00911974" w:rsidP="00911974">
      <w:pPr>
        <w:pStyle w:val="Geenafstand"/>
        <w:rPr>
          <w:b/>
          <w:lang w:val="en-GB"/>
        </w:rPr>
      </w:pPr>
      <w:r w:rsidRPr="00911974">
        <w:rPr>
          <w:b/>
          <w:lang w:val="en-GB"/>
        </w:rPr>
        <w:t xml:space="preserve">Determine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lang w:val="en-GB"/>
          </w:rPr>
          <m:t xml:space="preserve"> &amp;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</w:p>
    <w:p w14:paraId="692B1EA4" w14:textId="4E9D5570" w:rsidR="00911974" w:rsidRPr="00911974" w:rsidRDefault="004B47FD" w:rsidP="00911974">
      <w:pPr>
        <w:pStyle w:val="Geenafstand"/>
        <w:rPr>
          <w:lang w:val="en-GB"/>
        </w:rPr>
      </w:pPr>
      <w:r>
        <w:rPr>
          <w:lang w:val="en-GB"/>
        </w:rPr>
        <w:t>Compressor ratio</w:t>
      </w:r>
      <w:r w:rsidR="00A2344A">
        <w:rPr>
          <w:lang w:val="en-GB"/>
        </w:rPr>
        <w:t xml:space="preserve"> is given s</w:t>
      </w:r>
      <w:r w:rsidR="00A2344A" w:rsidRPr="00911974">
        <w:rPr>
          <w:lang w:val="en-GB"/>
        </w:rPr>
        <w:t>o P</w:t>
      </w:r>
      <w:r w:rsidR="00A2344A" w:rsidRPr="00911974">
        <w:rPr>
          <w:vertAlign w:val="subscript"/>
          <w:lang w:val="en-GB"/>
        </w:rPr>
        <w:t>3</w:t>
      </w:r>
      <w:r w:rsidR="00A2344A" w:rsidRPr="00911974">
        <w:rPr>
          <w:lang w:val="en-GB"/>
        </w:rPr>
        <w:t xml:space="preserve"> can be calculated</w:t>
      </w:r>
      <w:r>
        <w:rPr>
          <w:lang w:val="en-GB"/>
        </w:rPr>
        <w:t xml:space="preserve"> using</w:t>
      </w:r>
      <w:r w:rsidR="00A2344A">
        <w:rPr>
          <w:lang w:val="en-GB"/>
        </w:rPr>
        <w:t>:</w:t>
      </w:r>
      <w:r w:rsidR="00911974" w:rsidRPr="00911974">
        <w:rPr>
          <w:lang w:val="en-GB"/>
        </w:rPr>
        <w:t xml:space="preserve"> </w:t>
      </w:r>
      <w:r w:rsidR="00A2344A">
        <w:rPr>
          <w:lang w:val="en-GB"/>
        </w:rPr>
        <w:t>(line 108):</w:t>
      </w:r>
      <w:r w:rsidR="00911974" w:rsidRPr="00911974">
        <w:rPr>
          <w:lang w:val="en-GB"/>
        </w:rPr>
        <w:t xml:space="preserve">  </w:t>
      </w:r>
    </w:p>
    <w:p w14:paraId="36436254" w14:textId="6E82AAA3" w:rsidR="00911974" w:rsidRPr="00911974" w:rsidRDefault="001F4975" w:rsidP="00911974">
      <w:pPr>
        <w:pStyle w:val="Geenafstand"/>
        <w:rPr>
          <w:lang w:val="en-GB"/>
        </w:rPr>
      </w:pP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P</m:t>
            </m:r>
          </m:e>
          <m:sub>
            <m:r>
              <w:rPr>
                <w:rFonts w:ascii="Cambria Math" w:hAnsi="Cambria Math"/>
                <w:lang w:val="en-GB"/>
              </w:rPr>
              <m:t>3</m:t>
            </m:r>
          </m:sub>
        </m:sSub>
        <m:r>
          <w:rPr>
            <w:rFonts w:ascii="Cambria Math" w:hAnsi="Cambria Math"/>
            <w:lang w:val="en-GB"/>
          </w:rPr>
          <m:t>=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P</m:t>
            </m:r>
          </m:e>
          <m:sub>
            <m:r>
              <w:rPr>
                <w:rFonts w:ascii="Cambria Math" w:hAnsi="Cambria Math"/>
                <w:lang w:val="en-GB"/>
              </w:rPr>
              <m:t>2</m:t>
            </m:r>
          </m:sub>
        </m:sSub>
        <m:r>
          <w:rPr>
            <w:rFonts w:ascii="Cambria Math" w:hAnsi="Cambria Math"/>
            <w:lang w:val="en-GB"/>
          </w:rPr>
          <m:t>*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P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P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2</m:t>
                </m:r>
              </m:sub>
            </m:sSub>
          </m:den>
        </m:f>
      </m:oMath>
      <w:r w:rsidR="00F22BDC">
        <w:rPr>
          <w:lang w:val="en-GB"/>
        </w:rPr>
        <w:tab/>
      </w:r>
      <w:r w:rsidR="00F22BDC">
        <w:rPr>
          <w:lang w:val="en-GB"/>
        </w:rPr>
        <w:tab/>
      </w:r>
    </w:p>
    <w:p w14:paraId="02A4ACE8" w14:textId="77777777" w:rsidR="00911974" w:rsidRDefault="00911974" w:rsidP="00911974">
      <w:pPr>
        <w:pStyle w:val="Geenafstand"/>
        <w:rPr>
          <w:lang w:val="en-GB"/>
        </w:rPr>
      </w:pPr>
    </w:p>
    <w:p w14:paraId="31D85B21" w14:textId="2BE87811" w:rsidR="00911974" w:rsidRDefault="00911974" w:rsidP="00911974">
      <w:pPr>
        <w:pStyle w:val="Geenafstand"/>
        <w:rPr>
          <w:lang w:val="en-GB"/>
        </w:rPr>
      </w:pPr>
      <w:r w:rsidRPr="00911974">
        <w:rPr>
          <w:lang w:val="en-GB"/>
        </w:rPr>
        <w:t xml:space="preserve">No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v</m:t>
            </m:r>
          </m:e>
          <m:sub>
            <m:r>
              <w:rPr>
                <w:rFonts w:ascii="Cambria Math" w:hAnsi="Cambria Math"/>
                <w:lang w:val="en-GB"/>
              </w:rPr>
              <m:t>3</m:t>
            </m:r>
          </m:sub>
        </m:sSub>
      </m:oMath>
      <w:r w:rsidRPr="00911974">
        <w:rPr>
          <w:lang w:val="en-GB"/>
        </w:rPr>
        <w:t xml:space="preserve"> according to en</w:t>
      </w:r>
      <w:r w:rsidR="00672116">
        <w:rPr>
          <w:lang w:val="en-GB"/>
        </w:rPr>
        <w:t>ergy conservation (line113)</w:t>
      </w:r>
    </w:p>
    <w:p w14:paraId="0289EBBE" w14:textId="77777777" w:rsidR="00911974" w:rsidRPr="00911974" w:rsidRDefault="00911974" w:rsidP="00911974">
      <w:pPr>
        <w:pStyle w:val="Geenafstand"/>
        <w:rPr>
          <w:lang w:val="en-GB"/>
        </w:rPr>
      </w:pPr>
    </w:p>
    <w:p w14:paraId="466316BD" w14:textId="5A4B51E3" w:rsidR="00F22BDC" w:rsidRDefault="004B47FD" w:rsidP="00F22BDC">
      <w:pPr>
        <w:pStyle w:val="Geenafstand"/>
        <w:rPr>
          <w:lang w:val="en-GB"/>
        </w:rPr>
      </w:pPr>
      <w:r>
        <w:rPr>
          <w:lang w:val="en-GB"/>
        </w:rPr>
        <w:t>B</w:t>
      </w:r>
      <w:r w:rsidR="002C0A35">
        <w:rPr>
          <w:lang w:val="en-GB"/>
        </w:rPr>
        <w:t>ecause of reversible (i</w:t>
      </w:r>
      <w:r w:rsidR="00E8319D">
        <w:rPr>
          <w:lang w:val="en-GB"/>
        </w:rPr>
        <w:t xml:space="preserve">sentropic) compression </w:t>
      </w:r>
      <w:r w:rsidR="00F22BDC">
        <w:rPr>
          <w:lang w:val="en-GB"/>
        </w:rPr>
        <w:t>and knowing P</w:t>
      </w:r>
      <w:r w:rsidR="00F22BDC">
        <w:rPr>
          <w:vertAlign w:val="subscript"/>
          <w:lang w:val="en-GB"/>
        </w:rPr>
        <w:t>3</w:t>
      </w:r>
      <w:r w:rsidR="00F22BDC">
        <w:rPr>
          <w:lang w:val="en-GB"/>
        </w:rPr>
        <w:t xml:space="preserve"> </w:t>
      </w:r>
      <w:r>
        <w:rPr>
          <w:lang w:val="en-GB"/>
        </w:rPr>
        <w:t xml:space="preserve">, </w:t>
      </w:r>
      <w:r w:rsidR="00F22BDC">
        <w:rPr>
          <w:lang w:val="en-GB"/>
        </w:rPr>
        <w:t>T</w:t>
      </w:r>
      <w:r w:rsidR="00F22BDC">
        <w:rPr>
          <w:vertAlign w:val="subscript"/>
          <w:lang w:val="en-GB"/>
        </w:rPr>
        <w:t>3</w:t>
      </w:r>
      <w:r w:rsidR="00F22BDC">
        <w:rPr>
          <w:lang w:val="en-GB"/>
        </w:rPr>
        <w:t xml:space="preserve"> </w:t>
      </w:r>
      <w:r>
        <w:rPr>
          <w:lang w:val="en-GB"/>
        </w:rPr>
        <w:t>can be determined using</w:t>
      </w:r>
      <w:r w:rsidR="00D066FD">
        <w:rPr>
          <w:lang w:val="en-GB"/>
        </w:rPr>
        <w:t xml:space="preserve"> (with  </w:t>
      </w:r>
      <w:proofErr w:type="spellStart"/>
      <w:r w:rsidR="00D066FD">
        <w:rPr>
          <w:lang w:val="en-GB"/>
        </w:rPr>
        <w:t>SNasa</w:t>
      </w:r>
      <w:proofErr w:type="spellEnd"/>
      <w:r w:rsidR="00D066FD">
        <w:rPr>
          <w:lang w:val="en-GB"/>
        </w:rPr>
        <w:t xml:space="preserve"> and interpolation)</w:t>
      </w:r>
      <w:r w:rsidR="00A77BC7">
        <w:rPr>
          <w:lang w:val="en-GB"/>
        </w:rPr>
        <w:t xml:space="preserve"> (line 11</w:t>
      </w:r>
      <w:r w:rsidR="00F22BDC" w:rsidRPr="00F22BDC">
        <w:rPr>
          <w:lang w:val="en-GB"/>
        </w:rPr>
        <w:t>2):</w:t>
      </w:r>
    </w:p>
    <w:p w14:paraId="6AE7F9EE" w14:textId="77777777" w:rsidR="004B47FD" w:rsidRDefault="004B47FD" w:rsidP="00F22BDC">
      <w:pPr>
        <w:pStyle w:val="Geenafstand"/>
        <w:rPr>
          <w:lang w:val="en-GB"/>
        </w:rPr>
      </w:pPr>
    </w:p>
    <w:p w14:paraId="73E57C6E" w14:textId="05C5B52F" w:rsidR="00911974" w:rsidRPr="00911974" w:rsidRDefault="001F4975" w:rsidP="004B47FD">
      <w:pPr>
        <w:rPr>
          <w:lang w:val="en-GB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  <w:lang w:val="en-GB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ref</m:t>
                </m:r>
              </m:sub>
            </m:sSub>
          </m:sub>
          <m:sup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2</m:t>
                </m:r>
              </m:sub>
            </m:sSub>
          </m:sup>
          <m:e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GB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GB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lang w:val="en-GB"/>
                  </w:rPr>
                  <m:t>(T)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T</m:t>
                </m:r>
              </m:den>
            </m:f>
            <m:r>
              <w:rPr>
                <w:rFonts w:ascii="Cambria Math" w:hAnsi="Cambria Math"/>
                <w:lang w:val="en-GB"/>
              </w:rPr>
              <m:t>dT-</m:t>
            </m:r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g</m:t>
                </m:r>
              </m:sub>
            </m:sSub>
            <m:func>
              <m:funcPr>
                <m:ctrlPr>
                  <w:rPr>
                    <w:rFonts w:ascii="Cambria Math" w:hAnsi="Cambria Math"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ref</m:t>
                            </m:r>
                          </m:sub>
                        </m:sSub>
                      </m:den>
                    </m:f>
                  </m:e>
                </m:d>
              </m:e>
            </m:func>
            <m:r>
              <w:rPr>
                <w:rFonts w:ascii="Cambria Math" w:hAnsi="Cambria Math"/>
                <w:lang w:val="en-GB"/>
              </w:rPr>
              <m:t>=</m:t>
            </m:r>
          </m:e>
        </m:nary>
        <m:nary>
          <m:naryPr>
            <m:limLoc m:val="subSup"/>
            <m:ctrlPr>
              <w:rPr>
                <w:rFonts w:ascii="Cambria Math" w:hAnsi="Cambria Math"/>
                <w:i/>
                <w:lang w:val="en-GB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ref</m:t>
                </m:r>
              </m:sub>
            </m:sSub>
          </m:sub>
          <m:sup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3</m:t>
                </m:r>
              </m:sub>
            </m:sSub>
          </m:sup>
          <m:e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GB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GB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lang w:val="en-GB"/>
                  </w:rPr>
                  <m:t>(T)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T</m:t>
                </m:r>
              </m:den>
            </m:f>
            <m:r>
              <w:rPr>
                <w:rFonts w:ascii="Cambria Math" w:hAnsi="Cambria Math"/>
                <w:lang w:val="en-GB"/>
              </w:rPr>
              <m:t>dT-</m:t>
            </m:r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g</m:t>
                </m:r>
              </m:sub>
            </m:sSub>
            <m:func>
              <m:funcPr>
                <m:ctrlPr>
                  <w:rPr>
                    <w:rFonts w:ascii="Cambria Math" w:hAnsi="Cambria Math"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3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ref</m:t>
                            </m:r>
                          </m:sub>
                        </m:sSub>
                      </m:den>
                    </m:f>
                  </m:e>
                </m:d>
              </m:e>
            </m:func>
          </m:e>
        </m:nary>
      </m:oMath>
      <w:r w:rsidR="004B47FD" w:rsidRPr="004033B6">
        <w:object w:dxaOrig="180" w:dyaOrig="279" w14:anchorId="00FE4129">
          <v:shape id="_x0000_i1031" type="#_x0000_t75" style="width:9pt;height:14.25pt" o:ole="">
            <v:imagedata r:id="rId18" o:title=""/>
          </v:shape>
          <o:OLEObject Type="Embed" ProgID="Equation.DSMT4" ShapeID="_x0000_i1031" DrawAspect="Content" ObjectID="_1505033475" r:id="rId23"/>
        </w:object>
      </w:r>
      <w:r w:rsidR="00F22BDC">
        <w:rPr>
          <w:lang w:val="en-GB"/>
        </w:rPr>
        <w:tab/>
      </w:r>
    </w:p>
    <w:p w14:paraId="3688ECA7" w14:textId="77777777" w:rsidR="004E3016" w:rsidRDefault="004E3016" w:rsidP="00911974">
      <w:pPr>
        <w:pStyle w:val="Geenafstand"/>
        <w:rPr>
          <w:lang w:val="en-GB"/>
        </w:rPr>
      </w:pPr>
    </w:p>
    <w:p w14:paraId="5F3EEFFF" w14:textId="0448F4AE" w:rsidR="004E3016" w:rsidRPr="00BF6032" w:rsidRDefault="004E3016" w:rsidP="004E3016">
      <w:pPr>
        <w:spacing w:after="0" w:line="240" w:lineRule="auto"/>
        <w:jc w:val="both"/>
        <w:rPr>
          <w:lang w:val="en-US"/>
        </w:rPr>
      </w:pPr>
      <w:r w:rsidRPr="00BF6032">
        <w:rPr>
          <w:lang w:val="en-US"/>
        </w:rPr>
        <w:t xml:space="preserve">Mixture properties determined using </w:t>
      </w:r>
      <w:proofErr w:type="spellStart"/>
      <w:r w:rsidRPr="00BF6032">
        <w:rPr>
          <w:lang w:val="en-US"/>
        </w:rPr>
        <w:t>f.i</w:t>
      </w:r>
      <w:proofErr w:type="spellEnd"/>
      <w:r w:rsidRPr="00BF6032">
        <w:rPr>
          <w:lang w:val="en-US"/>
        </w:rPr>
        <w:t xml:space="preserve">. </w:t>
      </w:r>
      <w:r>
        <w:rPr>
          <w:lang w:val="en-US"/>
        </w:rPr>
        <w:t>(line 118</w:t>
      </w:r>
      <w:r w:rsidRPr="00BF6032">
        <w:rPr>
          <w:lang w:val="en-US"/>
        </w:rPr>
        <w:t>)</w:t>
      </w:r>
    </w:p>
    <w:p w14:paraId="0C89E08F" w14:textId="21E437E1" w:rsidR="004E3016" w:rsidRPr="00BF6032" w:rsidRDefault="004E3016" w:rsidP="004E3016">
      <w:pPr>
        <w:tabs>
          <w:tab w:val="center" w:pos="4680"/>
          <w:tab w:val="right" w:pos="9360"/>
        </w:tabs>
        <w:spacing w:after="0" w:line="240" w:lineRule="auto"/>
        <w:jc w:val="center"/>
      </w:pPr>
      <w:r w:rsidRPr="00BF6032">
        <w:rPr>
          <w:position w:val="-28"/>
        </w:rPr>
        <w:object w:dxaOrig="1780" w:dyaOrig="540" w14:anchorId="0FAF9DA1">
          <v:shape id="_x0000_i1032" type="#_x0000_t75" style="width:89.25pt;height:27pt" o:ole="">
            <v:imagedata r:id="rId11" o:title=""/>
          </v:shape>
          <o:OLEObject Type="Embed" ProgID="Equation.DSMT4" ShapeID="_x0000_i1032" DrawAspect="Content" ObjectID="_1505033476" r:id="rId24"/>
        </w:object>
      </w:r>
      <w:r w:rsidR="00F22BDC">
        <w:tab/>
      </w:r>
      <w:r w:rsidR="00F22BDC">
        <w:tab/>
      </w:r>
    </w:p>
    <w:p w14:paraId="3DEB873A" w14:textId="3685F73C" w:rsidR="004E3016" w:rsidRPr="004E3016" w:rsidRDefault="004E3016" w:rsidP="004B47FD">
      <w:pPr>
        <w:spacing w:after="0" w:line="240" w:lineRule="auto"/>
        <w:jc w:val="both"/>
        <w:rPr>
          <w:lang w:val="en-US"/>
        </w:rPr>
      </w:pPr>
      <w:r w:rsidRPr="00BF6032">
        <w:rPr>
          <w:lang w:val="en-US"/>
        </w:rPr>
        <w:t xml:space="preserve">The composition </w:t>
      </w:r>
      <w:r w:rsidRPr="00BF6032">
        <w:rPr>
          <w:i/>
          <w:lang w:val="en-US"/>
        </w:rPr>
        <w:t>Y</w:t>
      </w:r>
      <w:r w:rsidRPr="00BF6032">
        <w:rPr>
          <w:i/>
          <w:vertAlign w:val="subscript"/>
          <w:lang w:val="en-US"/>
        </w:rPr>
        <w:t>i</w:t>
      </w:r>
      <w:r w:rsidRPr="00BF6032">
        <w:rPr>
          <w:lang w:val="en-US"/>
        </w:rPr>
        <w:t xml:space="preserve"> is taken equal to that of n</w:t>
      </w:r>
      <w:r w:rsidR="004B47FD">
        <w:rPr>
          <w:lang w:val="en-US"/>
        </w:rPr>
        <w:t>ormal air.</w:t>
      </w:r>
    </w:p>
    <w:p w14:paraId="4D2FBCB5" w14:textId="77777777" w:rsidR="00911974" w:rsidRDefault="00911974" w:rsidP="00911974">
      <w:pPr>
        <w:pStyle w:val="Geenafstand"/>
        <w:rPr>
          <w:lang w:val="en-GB"/>
        </w:rPr>
      </w:pPr>
    </w:p>
    <w:p w14:paraId="3B675C99" w14:textId="1C9DEEB9" w:rsidR="00911974" w:rsidRDefault="00911974" w:rsidP="00911974">
      <w:pPr>
        <w:pStyle w:val="Geenafstand"/>
        <w:rPr>
          <w:lang w:val="en-GB"/>
        </w:rPr>
      </w:pPr>
      <w:r>
        <w:rPr>
          <w:lang w:val="en-GB"/>
        </w:rPr>
        <w:t>The mass rate of air can be calculated because the mass rate of the fuel is known (line 121)</w:t>
      </w:r>
    </w:p>
    <w:p w14:paraId="1C8248CE" w14:textId="1BE5BE69" w:rsidR="00911974" w:rsidRPr="00911974" w:rsidRDefault="00911974" w:rsidP="00911974">
      <w:pPr>
        <w:pStyle w:val="Geenafstand"/>
        <w:rPr>
          <w:lang w:val="en-GB"/>
        </w:rPr>
      </w:pPr>
      <m:oMath>
        <m:r>
          <w:rPr>
            <w:rFonts w:ascii="Cambria Math" w:hAnsi="Cambria Math"/>
            <w:lang w:val="en-US"/>
          </w:rPr>
          <m:t>mairflow=mfurate*AF</m:t>
        </m:r>
      </m:oMath>
      <w:r>
        <w:rPr>
          <w:lang w:val="en-US"/>
        </w:rPr>
        <w:tab/>
      </w:r>
    </w:p>
    <w:p w14:paraId="506C0C18" w14:textId="77777777" w:rsidR="001F4975" w:rsidRDefault="00911974" w:rsidP="002211FA">
      <w:pPr>
        <w:pStyle w:val="Geenafstand"/>
        <w:rPr>
          <w:lang w:val="en-GB"/>
        </w:rPr>
      </w:pPr>
      <w:r w:rsidRPr="00911974">
        <w:rPr>
          <w:lang w:val="en-GB"/>
        </w:rPr>
        <w:t xml:space="preserve">With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h</m:t>
            </m:r>
          </m:e>
          <m:sub>
            <m:r>
              <w:rPr>
                <w:rFonts w:ascii="Cambria Math" w:hAnsi="Cambria Math"/>
                <w:lang w:val="en-GB"/>
              </w:rPr>
              <m:t>3</m:t>
            </m:r>
          </m:sub>
        </m:sSub>
        <m:r>
          <w:rPr>
            <w:rFonts w:ascii="Cambria Math" w:hAnsi="Cambria Math"/>
            <w:lang w:val="en-GB"/>
          </w:rPr>
          <m:t xml:space="preserve"> and the mass rate of air </m:t>
        </m:r>
      </m:oMath>
      <w:r w:rsidRPr="00911974">
        <w:rPr>
          <w:lang w:val="en-GB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lang w:val="en-GB"/>
                  </w:rPr>
                </m:ctrlPr>
              </m:accPr>
              <m:e>
                <m:r>
                  <w:rPr>
                    <w:rFonts w:ascii="Cambria Math" w:hAnsi="Cambria Math"/>
                    <w:lang w:val="en-GB"/>
                  </w:rPr>
                  <m:t>W</m:t>
                </m:r>
              </m:e>
            </m:acc>
          </m:e>
          <m:sub>
            <m:r>
              <w:rPr>
                <w:rFonts w:ascii="Cambria Math" w:hAnsi="Cambria Math"/>
                <w:lang w:val="en-GB"/>
              </w:rPr>
              <m:t>in,comp</m:t>
            </m:r>
          </m:sub>
        </m:sSub>
      </m:oMath>
      <w:r w:rsidRPr="00911974">
        <w:rPr>
          <w:lang w:val="en-GB"/>
        </w:rPr>
        <w:t xml:space="preserve"> can be calculated.</w:t>
      </w:r>
      <w:r w:rsidR="002211FA">
        <w:rPr>
          <w:lang w:val="en-GB"/>
        </w:rPr>
        <w:t xml:space="preserve"> (line 122)</w:t>
      </w:r>
    </w:p>
    <w:p w14:paraId="41009B5E" w14:textId="23D8920F" w:rsidR="001F4975" w:rsidRDefault="001F4975" w:rsidP="002211FA">
      <w:pPr>
        <w:pStyle w:val="Geenafstand"/>
        <w:rPr>
          <w:lang w:val="en-GB"/>
        </w:rPr>
      </w:pPr>
      <m:oMath>
        <m:r>
          <w:rPr>
            <w:rFonts w:ascii="Cambria Math" w:hAnsi="Cambria Math"/>
            <w:lang w:val="en-US"/>
          </w:rPr>
          <m:t>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W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in</m:t>
            </m:r>
          </m:sub>
        </m:sSub>
        <m:r>
          <w:rPr>
            <w:rFonts w:ascii="Cambria Math" w:hAnsi="Cambria Math"/>
            <w:lang w:val="en-US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m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airflow</m:t>
            </m:r>
          </m:sub>
        </m:sSub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3</m:t>
                </m:r>
              </m:sub>
            </m:sSub>
            <m:r>
              <w:rPr>
                <w:rFonts w:ascii="Cambria Math" w:hAnsi="Cambria Math"/>
                <w:lang w:val="en-US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e>
        </m:d>
      </m:oMath>
      <w:r>
        <w:rPr>
          <w:lang w:val="en-US"/>
        </w:rPr>
        <w:tab/>
      </w:r>
    </w:p>
    <w:p w14:paraId="70443104" w14:textId="5C18DDC4" w:rsidR="005804B8" w:rsidRPr="002211FA" w:rsidRDefault="005804B8" w:rsidP="002211FA">
      <w:pPr>
        <w:pStyle w:val="Geenafstand"/>
        <w:rPr>
          <w:lang w:val="en-GB"/>
        </w:rPr>
      </w:pPr>
      <w:r w:rsidRPr="00B40009">
        <w:rPr>
          <w:lang w:val="en-US"/>
        </w:rPr>
        <w:br w:type="page"/>
      </w:r>
    </w:p>
    <w:p w14:paraId="70443105" w14:textId="77777777" w:rsidR="00455259" w:rsidRDefault="005804B8" w:rsidP="005804B8">
      <w:pPr>
        <w:pStyle w:val="Kop2"/>
      </w:pPr>
      <w:proofErr w:type="spellStart"/>
      <w:r>
        <w:lastRenderedPageBreak/>
        <w:t>Combustor</w:t>
      </w:r>
      <w:proofErr w:type="spellEnd"/>
    </w:p>
    <w:tbl>
      <w:tblPr>
        <w:tblStyle w:val="Tabelraster"/>
        <w:tblpPr w:leftFromText="141" w:rightFromText="141" w:vertAnchor="text" w:horzAnchor="margin" w:tblpY="67"/>
        <w:tblW w:w="0" w:type="auto"/>
        <w:tblLook w:val="04A0" w:firstRow="1" w:lastRow="0" w:firstColumn="1" w:lastColumn="0" w:noHBand="0" w:noVBand="1"/>
      </w:tblPr>
      <w:tblGrid>
        <w:gridCol w:w="9350"/>
      </w:tblGrid>
      <w:tr w:rsidR="005804B8" w:rsidRPr="001F4975" w14:paraId="70443107" w14:textId="77777777" w:rsidTr="00BD33D7">
        <w:trPr>
          <w:trHeight w:val="6227"/>
        </w:trPr>
        <w:tc>
          <w:tcPr>
            <w:tcW w:w="9576" w:type="dxa"/>
          </w:tcPr>
          <w:p w14:paraId="2A2DF1C6" w14:textId="77777777" w:rsid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sPart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=</w:t>
            </w:r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'</w:t>
            </w:r>
            <w:proofErr w:type="spellStart"/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Combustor</w:t>
            </w:r>
            <w:proofErr w:type="spellEnd"/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'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;</w:t>
            </w:r>
          </w:p>
          <w:p w14:paraId="3FA1153E" w14:textId="77777777" w:rsid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% h3 = h4                          line 132</w:t>
            </w:r>
          </w:p>
          <w:p w14:paraId="21B8BCF9" w14:textId="7B910A81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P4=P3; </w:t>
            </w:r>
            <w:r w:rsidRPr="00BF6032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</w:t>
            </w:r>
            <w:r w:rsidR="00920816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line 133 </w:t>
            </w:r>
            <w:r w:rsidRPr="00BF6032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the pressure is constant</w:t>
            </w:r>
          </w:p>
          <w:p w14:paraId="473660F1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</w:t>
            </w:r>
          </w:p>
          <w:p w14:paraId="0C31D824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T4 is </w:t>
            </w:r>
            <w:proofErr w:type="spellStart"/>
            <w:r w:rsidRPr="00BF6032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adiabaticflame</w:t>
            </w:r>
            <w:proofErr w:type="spellEnd"/>
            <w:r w:rsidRPr="00BF6032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temperature</w:t>
            </w:r>
          </w:p>
          <w:p w14:paraId="6F3DA7B4" w14:textId="64C323FF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h_4= Ymix1*hl';</w:t>
            </w:r>
            <w:r w:rsidR="00D93FD5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             </w:t>
            </w:r>
            <w:r w:rsidR="00D93FD5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136</w:t>
            </w:r>
            <w:r w:rsidR="00D93FD5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   </w:t>
            </w:r>
          </w:p>
          <w:p w14:paraId="2B57A14C" w14:textId="273E7949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h4 = </w:t>
            </w:r>
            <w:proofErr w:type="spellStart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after</w:t>
            </w:r>
            <w:proofErr w:type="spellEnd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</w:t>
            </w:r>
            <w:proofErr w:type="spellStart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hia</w:t>
            </w:r>
            <w:proofErr w:type="spellEnd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';</w:t>
            </w:r>
            <w:r w:rsidR="00DB7DB9" w:rsidRPr="00DB7DB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                 </w:t>
            </w:r>
            <w:r w:rsidR="00DB7DB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</w:t>
            </w:r>
            <w:r w:rsidR="00DB7DB9" w:rsidRPr="00DB7DB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line 137</w:t>
            </w:r>
          </w:p>
          <w:p w14:paraId="5BD3B2A8" w14:textId="22BF9EC4" w:rsidR="00BF6032" w:rsidRPr="00DB7DB9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4 = interp1(h4,TR,h_4);</w:t>
            </w:r>
            <w:r w:rsidR="00DB7DB9" w:rsidRPr="00DB7DB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</w:t>
            </w:r>
            <w:r w:rsidR="00DB7DB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         %% line 138</w:t>
            </w:r>
          </w:p>
          <w:p w14:paraId="6379ACE6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for</w:t>
            </w: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1:NSp</w:t>
            </w:r>
          </w:p>
          <w:p w14:paraId="4DEAD38A" w14:textId="694FF39E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hl2(</w:t>
            </w:r>
            <w:proofErr w:type="spellStart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)    = </w:t>
            </w:r>
            <w:proofErr w:type="spellStart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HNasa</w:t>
            </w:r>
            <w:proofErr w:type="spellEnd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T4,SpS(</w:t>
            </w:r>
            <w:proofErr w:type="spellStart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);</w:t>
            </w:r>
            <w:r w:rsidR="00D93FD5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</w:t>
            </w:r>
            <w:r w:rsidR="005B6BC5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140</w:t>
            </w:r>
          </w:p>
          <w:p w14:paraId="44C222C2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end</w:t>
            </w:r>
          </w:p>
          <w:p w14:paraId="66BC4D35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h4check = </w:t>
            </w:r>
            <w:proofErr w:type="spellStart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after</w:t>
            </w:r>
            <w:proofErr w:type="spellEnd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hl2';</w:t>
            </w:r>
          </w:p>
          <w:p w14:paraId="60EAD733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2C4E9D6A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for</w:t>
            </w: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1:NSp</w:t>
            </w:r>
          </w:p>
          <w:p w14:paraId="5EF9B5D6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i4(</w:t>
            </w:r>
            <w:proofErr w:type="spellStart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) = </w:t>
            </w:r>
            <w:proofErr w:type="spellStart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Nasa</w:t>
            </w:r>
            <w:proofErr w:type="spellEnd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T4,SpS(</w:t>
            </w:r>
            <w:proofErr w:type="spellStart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);</w:t>
            </w:r>
          </w:p>
          <w:p w14:paraId="2CC1B3C7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end</w:t>
            </w:r>
          </w:p>
          <w:p w14:paraId="1E1A9563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s4thermal = </w:t>
            </w:r>
            <w:proofErr w:type="spellStart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after</w:t>
            </w:r>
            <w:proofErr w:type="spellEnd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si4';</w:t>
            </w:r>
          </w:p>
          <w:p w14:paraId="7CE1C45D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4thermal = sum(s4thermal);</w:t>
            </w:r>
          </w:p>
          <w:p w14:paraId="7C3715F9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6852EAC4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Rg2 = </w:t>
            </w:r>
            <w:proofErr w:type="spellStart"/>
            <w:r w:rsidRPr="00BF6032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Runiv</w:t>
            </w:r>
            <w:proofErr w:type="spellEnd"/>
            <w:r w:rsidRPr="00BF6032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/</w:t>
            </w:r>
            <w:proofErr w:type="spellStart"/>
            <w:r w:rsidRPr="00BF6032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Mafter</w:t>
            </w:r>
            <w:proofErr w:type="spellEnd"/>
          </w:p>
          <w:p w14:paraId="50053E0A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</w:t>
            </w:r>
          </w:p>
          <w:p w14:paraId="7429E17E" w14:textId="1B0F974C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S4 = s4thermal - </w:t>
            </w:r>
            <w:proofErr w:type="spellStart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Rg</w:t>
            </w:r>
            <w:proofErr w:type="spellEnd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log(P4/</w:t>
            </w:r>
            <w:proofErr w:type="spellStart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ref</w:t>
            </w:r>
            <w:proofErr w:type="spellEnd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 ;</w:t>
            </w:r>
            <w:r w:rsid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r w:rsidR="00DB7DB9" w:rsidRPr="00DB7DB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</w:t>
            </w:r>
            <w:r w:rsidR="00DB7DB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152</w:t>
            </w:r>
          </w:p>
          <w:p w14:paraId="05BC9324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70443106" w14:textId="5853F6F5" w:rsidR="005804B8" w:rsidRPr="00D93FD5" w:rsidRDefault="00BF6032" w:rsidP="00D93FD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GB"/>
              </w:rPr>
            </w:pPr>
            <w:r w:rsidRPr="00D93FD5">
              <w:rPr>
                <w:rFonts w:ascii="Courier New" w:hAnsi="Courier New" w:cs="Courier New"/>
                <w:color w:val="000000"/>
                <w:sz w:val="20"/>
                <w:szCs w:val="20"/>
                <w:lang w:val="en-GB"/>
              </w:rPr>
              <w:t xml:space="preserve">v4 = 0; </w:t>
            </w:r>
            <w:r w:rsidRPr="00D93FD5">
              <w:rPr>
                <w:rFonts w:ascii="Courier New" w:hAnsi="Courier New" w:cs="Courier New"/>
                <w:color w:val="228B22"/>
                <w:sz w:val="20"/>
                <w:szCs w:val="20"/>
                <w:lang w:val="en-GB"/>
              </w:rPr>
              <w:t xml:space="preserve">%% </w:t>
            </w:r>
            <w:r w:rsidR="00DB7DB9" w:rsidRPr="00D93FD5">
              <w:rPr>
                <w:rFonts w:ascii="Courier New" w:hAnsi="Courier New" w:cs="Courier New"/>
                <w:color w:val="228B22"/>
                <w:sz w:val="20"/>
                <w:szCs w:val="20"/>
                <w:lang w:val="en-GB"/>
              </w:rPr>
              <w:t xml:space="preserve">line </w:t>
            </w:r>
            <w:r w:rsidRPr="00D93FD5">
              <w:rPr>
                <w:rFonts w:ascii="Courier New" w:hAnsi="Courier New" w:cs="Courier New"/>
                <w:color w:val="228B22"/>
                <w:sz w:val="20"/>
                <w:szCs w:val="20"/>
                <w:lang w:val="en-GB"/>
              </w:rPr>
              <w:t>energy conversation</w:t>
            </w:r>
            <w:r w:rsidR="00D93FD5" w:rsidRPr="00D93FD5">
              <w:rPr>
                <w:rFonts w:ascii="Courier New" w:hAnsi="Courier New" w:cs="Courier New"/>
                <w:color w:val="228B22"/>
                <w:sz w:val="20"/>
                <w:szCs w:val="20"/>
                <w:lang w:val="en-GB"/>
              </w:rPr>
              <w:t xml:space="preserve"> </w:t>
            </w:r>
            <w:r w:rsidR="00D93FD5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154</w:t>
            </w:r>
          </w:p>
        </w:tc>
      </w:tr>
      <w:tr w:rsidR="005804B8" w14:paraId="70443109" w14:textId="77777777" w:rsidTr="005804B8">
        <w:tc>
          <w:tcPr>
            <w:tcW w:w="9576" w:type="dxa"/>
          </w:tcPr>
          <w:p w14:paraId="70443108" w14:textId="77777777" w:rsidR="005804B8" w:rsidRDefault="005804B8" w:rsidP="005804B8">
            <w:pPr>
              <w:pStyle w:val="Geenafstand"/>
              <w:jc w:val="both"/>
            </w:pPr>
            <w:r>
              <w:t xml:space="preserve">Code </w:t>
            </w:r>
            <w:proofErr w:type="spellStart"/>
            <w:r>
              <w:t>snippet</w:t>
            </w:r>
            <w:proofErr w:type="spellEnd"/>
            <w:r>
              <w:t xml:space="preserve"> </w:t>
            </w:r>
            <w:proofErr w:type="spellStart"/>
            <w:r>
              <w:t>Combustor</w:t>
            </w:r>
            <w:proofErr w:type="spellEnd"/>
            <w:r>
              <w:t xml:space="preserve"> [3-4]</w:t>
            </w:r>
          </w:p>
        </w:tc>
      </w:tr>
    </w:tbl>
    <w:p w14:paraId="7044310A" w14:textId="77777777" w:rsidR="005804B8" w:rsidRPr="005804B8" w:rsidRDefault="005804B8" w:rsidP="005804B8"/>
    <w:p w14:paraId="7044310B" w14:textId="77777777" w:rsidR="00455259" w:rsidRDefault="00455259" w:rsidP="00455259">
      <w:pPr>
        <w:pStyle w:val="Kop3"/>
      </w:pPr>
      <w:r>
        <w:t>Procedure</w:t>
      </w:r>
    </w:p>
    <w:p w14:paraId="690B708E" w14:textId="77777777" w:rsidR="00BF6032" w:rsidRPr="00FD5820" w:rsidRDefault="00BF6032" w:rsidP="00BF6032">
      <w:pPr>
        <w:rPr>
          <w:b/>
          <w:lang w:val="en-GB"/>
        </w:rPr>
      </w:pPr>
      <w:r w:rsidRPr="00FD5820">
        <w:rPr>
          <w:b/>
          <w:lang w:val="en-GB"/>
        </w:rPr>
        <w:t xml:space="preserve">Determine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GB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GB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lang w:val="en-GB"/>
          </w:rPr>
          <m:t xml:space="preserve"> &amp;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GB"/>
              </w:rPr>
              <m:t>4</m:t>
            </m:r>
          </m:sub>
        </m:sSub>
      </m:oMath>
      <w:r w:rsidRPr="00FD5820">
        <w:rPr>
          <w:b/>
          <w:lang w:val="en-GB"/>
        </w:rPr>
        <w:t xml:space="preserve"> and complete table 2.2</w:t>
      </w:r>
    </w:p>
    <w:p w14:paraId="542F3566" w14:textId="32207BDF" w:rsidR="00BF6032" w:rsidRDefault="00BF6032" w:rsidP="00BF6032">
      <w:pPr>
        <w:rPr>
          <w:lang w:val="en-GB"/>
        </w:rPr>
      </w:pPr>
      <w:r>
        <w:rPr>
          <w:lang w:val="en-GB"/>
        </w:rPr>
        <w:t>Because of definition of adiabatic combustion h4 = h3</w:t>
      </w:r>
    </w:p>
    <w:p w14:paraId="73E269AF" w14:textId="6EC8FC3C" w:rsidR="00BF6032" w:rsidRDefault="00BF6032" w:rsidP="00BF6032">
      <w:pPr>
        <w:pStyle w:val="Geenafstand"/>
        <w:rPr>
          <w:lang w:val="en-GB"/>
        </w:rPr>
      </w:pPr>
      <w:r>
        <w:rPr>
          <w:lang w:val="en-GB"/>
        </w:rPr>
        <w:t>The mass fraction before changes from complete air to air with fuel, because fuel is added (=mix1)</w:t>
      </w:r>
      <w:r w:rsidR="004B47FD">
        <w:rPr>
          <w:lang w:val="en-GB"/>
        </w:rPr>
        <w:t xml:space="preserve">, the temperature isn’t changed yet. </w:t>
      </w:r>
    </w:p>
    <w:p w14:paraId="2F817E50" w14:textId="77777777" w:rsidR="004B47FD" w:rsidRDefault="004B47FD" w:rsidP="00BF6032">
      <w:pPr>
        <w:pStyle w:val="Geenafstand"/>
        <w:rPr>
          <w:lang w:val="en-GB"/>
        </w:rPr>
      </w:pPr>
    </w:p>
    <w:p w14:paraId="631D0C1B" w14:textId="157D010E" w:rsidR="004A1228" w:rsidRPr="004A1228" w:rsidRDefault="004A1228" w:rsidP="004A1228">
      <w:pPr>
        <w:pStyle w:val="Geenafstand"/>
        <w:rPr>
          <w:lang w:val="en-US"/>
        </w:rPr>
      </w:pPr>
      <w:r w:rsidRPr="004A1228">
        <w:rPr>
          <w:lang w:val="en-US"/>
        </w:rPr>
        <w:t>Mixture properties</w:t>
      </w:r>
      <w:r w:rsidR="00D93FD5">
        <w:rPr>
          <w:lang w:val="en-US"/>
        </w:rPr>
        <w:t xml:space="preserve"> determined using </w:t>
      </w:r>
      <w:proofErr w:type="spellStart"/>
      <w:r w:rsidR="00D93FD5">
        <w:rPr>
          <w:lang w:val="en-US"/>
        </w:rPr>
        <w:t>f.i</w:t>
      </w:r>
      <w:proofErr w:type="spellEnd"/>
      <w:r w:rsidR="00D93FD5">
        <w:rPr>
          <w:lang w:val="en-US"/>
        </w:rPr>
        <w:t>. (line 136</w:t>
      </w:r>
      <w:r w:rsidRPr="004A1228">
        <w:rPr>
          <w:lang w:val="en-US"/>
        </w:rPr>
        <w:t>)</w:t>
      </w:r>
    </w:p>
    <w:p w14:paraId="6C664983" w14:textId="77777777" w:rsidR="004A1228" w:rsidRPr="004A1228" w:rsidRDefault="004A1228" w:rsidP="004A1228">
      <w:pPr>
        <w:pStyle w:val="Geenafstand"/>
      </w:pPr>
      <w:r w:rsidRPr="004A1228">
        <w:object w:dxaOrig="1780" w:dyaOrig="540" w14:anchorId="11B836DA">
          <v:shape id="_x0000_i1033" type="#_x0000_t75" style="width:89.25pt;height:27pt" o:ole="">
            <v:imagedata r:id="rId11" o:title=""/>
          </v:shape>
          <o:OLEObject Type="Embed" ProgID="Equation.DSMT4" ShapeID="_x0000_i1033" DrawAspect="Content" ObjectID="_1505033477" r:id="rId25"/>
        </w:object>
      </w:r>
    </w:p>
    <w:p w14:paraId="2B1F2166" w14:textId="3C87F90C" w:rsidR="004A1228" w:rsidRPr="004A1228" w:rsidRDefault="004A1228" w:rsidP="004A1228">
      <w:pPr>
        <w:pStyle w:val="Geenafstand"/>
        <w:rPr>
          <w:lang w:val="en-US"/>
        </w:rPr>
      </w:pPr>
      <w:r w:rsidRPr="004A1228">
        <w:rPr>
          <w:lang w:val="en-US"/>
        </w:rPr>
        <w:t xml:space="preserve">The composition </w:t>
      </w:r>
      <w:r w:rsidRPr="004A1228">
        <w:rPr>
          <w:i/>
          <w:lang w:val="en-US"/>
        </w:rPr>
        <w:t>Y</w:t>
      </w:r>
      <w:r w:rsidRPr="004A1228">
        <w:rPr>
          <w:i/>
          <w:vertAlign w:val="subscript"/>
          <w:lang w:val="en-US"/>
        </w:rPr>
        <w:t>i</w:t>
      </w:r>
      <w:r w:rsidRPr="004A1228">
        <w:rPr>
          <w:lang w:val="en-US"/>
        </w:rPr>
        <w:t xml:space="preserve"> is taken equal to that of normal air</w:t>
      </w:r>
      <w:r>
        <w:rPr>
          <w:lang w:val="en-US"/>
        </w:rPr>
        <w:t xml:space="preserve"> with the fuel (mix1)</w:t>
      </w:r>
      <w:r w:rsidRPr="004A1228">
        <w:rPr>
          <w:lang w:val="en-US"/>
        </w:rPr>
        <w:t>.</w:t>
      </w:r>
    </w:p>
    <w:p w14:paraId="2AA832F9" w14:textId="77777777" w:rsidR="004A1228" w:rsidRDefault="004A1228" w:rsidP="00BF6032">
      <w:pPr>
        <w:pStyle w:val="Geenafstand"/>
        <w:rPr>
          <w:lang w:val="en-GB"/>
        </w:rPr>
      </w:pPr>
    </w:p>
    <w:p w14:paraId="1E100B0A" w14:textId="16507A02" w:rsidR="00BF6032" w:rsidRDefault="004A1228" w:rsidP="00BF6032">
      <w:pPr>
        <w:pStyle w:val="Geenafstand"/>
        <w:rPr>
          <w:lang w:val="en-GB"/>
        </w:rPr>
      </w:pPr>
      <w:r>
        <w:rPr>
          <w:lang w:val="en-GB"/>
        </w:rPr>
        <w:t>M</w:t>
      </w:r>
      <w:r w:rsidR="00BF6032">
        <w:rPr>
          <w:lang w:val="en-GB"/>
        </w:rPr>
        <w:t xml:space="preserve">ix1 becomes mix2 after combustion. </w:t>
      </w:r>
    </w:p>
    <w:p w14:paraId="15D787ED" w14:textId="77777777" w:rsidR="004B47FD" w:rsidRDefault="004B47FD" w:rsidP="00BF6032">
      <w:pPr>
        <w:pStyle w:val="Geenafstand"/>
        <w:rPr>
          <w:lang w:val="en-GB"/>
        </w:rPr>
      </w:pPr>
    </w:p>
    <w:p w14:paraId="1C956C2E" w14:textId="7798357E" w:rsidR="00BF6032" w:rsidRDefault="004B47FD" w:rsidP="00BF6032">
      <w:pPr>
        <w:pStyle w:val="Geenafstand"/>
        <w:rPr>
          <w:lang w:val="en-GB"/>
        </w:rPr>
      </w:pPr>
      <w:r>
        <w:rPr>
          <w:lang w:val="en-GB"/>
        </w:rPr>
        <w:t>Because it is an isobaric process</w:t>
      </w:r>
      <w:r w:rsidR="00672116">
        <w:rPr>
          <w:lang w:val="en-GB"/>
        </w:rPr>
        <w:t xml:space="preserve"> (line 133)</w:t>
      </w:r>
      <w:r>
        <w:rPr>
          <w:lang w:val="en-GB"/>
        </w:rPr>
        <w:t>:</w:t>
      </w:r>
    </w:p>
    <w:p w14:paraId="76E9E43B" w14:textId="5489AD9C" w:rsidR="00BF6032" w:rsidRDefault="001F4975" w:rsidP="00BF6032">
      <w:pPr>
        <w:rPr>
          <w:lang w:val="en-GB"/>
        </w:rPr>
      </w:pP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P</m:t>
            </m:r>
          </m:e>
          <m:sub>
            <m:r>
              <w:rPr>
                <w:rFonts w:ascii="Cambria Math" w:hAnsi="Cambria Math"/>
                <w:lang w:val="en-GB"/>
              </w:rPr>
              <m:t>3</m:t>
            </m:r>
          </m:sub>
        </m:sSub>
        <m:r>
          <w:rPr>
            <w:rFonts w:ascii="Cambria Math" w:hAnsi="Cambria Math"/>
            <w:lang w:val="en-GB"/>
          </w:rPr>
          <m:t>=</m:t>
        </m:r>
      </m:oMath>
      <w:r w:rsidR="00672116">
        <w:rPr>
          <w:lang w:val="en-GB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P</m:t>
            </m:r>
          </m:e>
          <m:sub>
            <m:r>
              <w:rPr>
                <w:rFonts w:ascii="Cambria Math" w:hAnsi="Cambria Math"/>
                <w:lang w:val="en-GB"/>
              </w:rPr>
              <m:t>4</m:t>
            </m:r>
          </m:sub>
        </m:sSub>
      </m:oMath>
      <w:r w:rsidR="00672116">
        <w:rPr>
          <w:lang w:val="en-GB"/>
        </w:rPr>
        <w:t xml:space="preserve"> </w:t>
      </w:r>
    </w:p>
    <w:p w14:paraId="2DF0C8F8" w14:textId="77777777" w:rsidR="004B47FD" w:rsidRDefault="004B47FD" w:rsidP="00DB7DB9">
      <w:pPr>
        <w:pStyle w:val="Geenafstand"/>
        <w:rPr>
          <w:lang w:val="en-US"/>
        </w:rPr>
      </w:pPr>
    </w:p>
    <w:p w14:paraId="095AAD0F" w14:textId="77777777" w:rsidR="004B47FD" w:rsidRDefault="004B47FD" w:rsidP="00DB7DB9">
      <w:pPr>
        <w:pStyle w:val="Geenafstand"/>
        <w:rPr>
          <w:lang w:val="en-US"/>
        </w:rPr>
      </w:pPr>
    </w:p>
    <w:p w14:paraId="171DCC00" w14:textId="6B32168C" w:rsidR="00DB7DB9" w:rsidRPr="004A1228" w:rsidRDefault="00DB7DB9" w:rsidP="00DB7DB9">
      <w:pPr>
        <w:pStyle w:val="Geenafstand"/>
        <w:rPr>
          <w:lang w:val="en-US"/>
        </w:rPr>
      </w:pPr>
      <w:r w:rsidRPr="004A1228">
        <w:rPr>
          <w:lang w:val="en-US"/>
        </w:rPr>
        <w:lastRenderedPageBreak/>
        <w:t xml:space="preserve">Mixture properties determined </w:t>
      </w:r>
      <w:r>
        <w:rPr>
          <w:lang w:val="en-US"/>
        </w:rPr>
        <w:t xml:space="preserve">at a range for T=200-3000 K </w:t>
      </w:r>
      <w:r w:rsidRPr="004A1228">
        <w:rPr>
          <w:lang w:val="en-US"/>
        </w:rPr>
        <w:t xml:space="preserve">using </w:t>
      </w:r>
      <w:proofErr w:type="spellStart"/>
      <w:r w:rsidRPr="004A1228">
        <w:rPr>
          <w:lang w:val="en-US"/>
        </w:rPr>
        <w:t>f.i</w:t>
      </w:r>
      <w:proofErr w:type="spellEnd"/>
      <w:r w:rsidRPr="004A1228">
        <w:rPr>
          <w:lang w:val="en-US"/>
        </w:rPr>
        <w:t xml:space="preserve">. (line </w:t>
      </w:r>
      <w:r w:rsidR="005B6BC5">
        <w:rPr>
          <w:lang w:val="en-US"/>
        </w:rPr>
        <w:t>137</w:t>
      </w:r>
      <w:r w:rsidRPr="004A1228">
        <w:rPr>
          <w:lang w:val="en-US"/>
        </w:rPr>
        <w:t>)</w:t>
      </w:r>
    </w:p>
    <w:p w14:paraId="36B66682" w14:textId="6D27CA9A" w:rsidR="00DB7DB9" w:rsidRDefault="00DB7DB9" w:rsidP="00DB7DB9">
      <w:pPr>
        <w:rPr>
          <w:lang w:val="en-GB"/>
        </w:rPr>
      </w:pPr>
      <w:r w:rsidRPr="004A1228">
        <w:object w:dxaOrig="1780" w:dyaOrig="540" w14:anchorId="35A1B15B">
          <v:shape id="_x0000_i1034" type="#_x0000_t75" style="width:89.25pt;height:27pt" o:ole="">
            <v:imagedata r:id="rId11" o:title=""/>
          </v:shape>
          <o:OLEObject Type="Embed" ProgID="Equation.DSMT4" ShapeID="_x0000_i1034" DrawAspect="Content" ObjectID="_1505033478" r:id="rId26"/>
        </w:object>
      </w:r>
    </w:p>
    <w:p w14:paraId="4F0E3E90" w14:textId="33A0B15D" w:rsidR="00887002" w:rsidRPr="00887002" w:rsidRDefault="00887002" w:rsidP="00A2344A">
      <w:pPr>
        <w:pStyle w:val="Geenafstand"/>
        <w:rPr>
          <w:lang w:val="en-US"/>
        </w:rPr>
      </w:pPr>
      <w:r w:rsidRPr="004A1228">
        <w:rPr>
          <w:lang w:val="en-US"/>
        </w:rPr>
        <w:t xml:space="preserve">The composition </w:t>
      </w:r>
      <w:r w:rsidRPr="004A1228">
        <w:rPr>
          <w:i/>
          <w:lang w:val="en-US"/>
        </w:rPr>
        <w:t>Y</w:t>
      </w:r>
      <w:r w:rsidRPr="004A1228">
        <w:rPr>
          <w:i/>
          <w:vertAlign w:val="subscript"/>
          <w:lang w:val="en-US"/>
        </w:rPr>
        <w:t>i</w:t>
      </w:r>
      <w:r w:rsidRPr="004A1228">
        <w:rPr>
          <w:lang w:val="en-US"/>
        </w:rPr>
        <w:t xml:space="preserve"> is taken equal to that of normal air</w:t>
      </w:r>
      <w:r>
        <w:rPr>
          <w:lang w:val="en-US"/>
        </w:rPr>
        <w:t xml:space="preserve"> with CO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and H</w:t>
      </w:r>
      <w:r>
        <w:rPr>
          <w:vertAlign w:val="subscript"/>
          <w:lang w:val="en-US"/>
        </w:rPr>
        <w:t>2</w:t>
      </w:r>
      <w:r>
        <w:rPr>
          <w:lang w:val="en-US"/>
        </w:rPr>
        <w:t>O (mix2)</w:t>
      </w:r>
      <w:r w:rsidRPr="004A1228">
        <w:rPr>
          <w:lang w:val="en-US"/>
        </w:rPr>
        <w:t>.</w:t>
      </w:r>
    </w:p>
    <w:p w14:paraId="26B05029" w14:textId="076632E4" w:rsidR="00DB7DB9" w:rsidRDefault="00BF6032" w:rsidP="00DB7DB9">
      <w:pPr>
        <w:pStyle w:val="Geenafstand"/>
        <w:rPr>
          <w:lang w:val="en-GB"/>
        </w:rPr>
      </w:pPr>
      <w:r>
        <w:rPr>
          <w:lang w:val="en-GB"/>
        </w:rPr>
        <w:t>T</w:t>
      </w:r>
      <w:r>
        <w:rPr>
          <w:vertAlign w:val="subscript"/>
          <w:lang w:val="en-GB"/>
        </w:rPr>
        <w:t>4</w:t>
      </w:r>
      <w:r>
        <w:rPr>
          <w:lang w:val="en-GB"/>
        </w:rPr>
        <w:t xml:space="preserve"> </w:t>
      </w:r>
      <w:r w:rsidR="00DB7DB9">
        <w:rPr>
          <w:lang w:val="en-GB"/>
        </w:rPr>
        <w:t>can be determined by interpolation (line 138</w:t>
      </w:r>
      <w:r>
        <w:rPr>
          <w:lang w:val="en-GB"/>
        </w:rPr>
        <w:t>).</w:t>
      </w:r>
    </w:p>
    <w:p w14:paraId="76ADDF8E" w14:textId="77777777" w:rsidR="004B47FD" w:rsidRDefault="004B47FD" w:rsidP="00DB7DB9">
      <w:pPr>
        <w:pStyle w:val="Geenafstand"/>
        <w:rPr>
          <w:lang w:val="en-GB"/>
        </w:rPr>
      </w:pPr>
    </w:p>
    <w:p w14:paraId="4907FD7E" w14:textId="2728A4B0" w:rsidR="00BF6032" w:rsidRDefault="00BF6032" w:rsidP="00DB7DB9">
      <w:pPr>
        <w:pStyle w:val="Geenafstand"/>
        <w:rPr>
          <w:lang w:val="en-GB"/>
        </w:rPr>
      </w:pPr>
      <w:r>
        <w:rPr>
          <w:lang w:val="en-GB"/>
        </w:rPr>
        <w:t>Energy conservation</w:t>
      </w:r>
      <w:r w:rsidR="00DB7DB9">
        <w:rPr>
          <w:lang w:val="en-GB"/>
        </w:rPr>
        <w:t xml:space="preserve"> (line 154)</w:t>
      </w:r>
      <w:r>
        <w:rPr>
          <w:lang w:val="en-GB"/>
        </w:rPr>
        <w:t>:</w:t>
      </w:r>
    </w:p>
    <w:p w14:paraId="5294B732" w14:textId="35DCB8CB" w:rsidR="00BF6032" w:rsidRPr="008764EA" w:rsidRDefault="001F4975" w:rsidP="00DB7DB9">
      <w:pPr>
        <w:pStyle w:val="Geenafstand"/>
        <w:rPr>
          <w:lang w:val="en-GB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GB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  <w:lang w:val="en-GB"/>
                </w:rPr>
                <m:t>out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h</m:t>
              </m:r>
            </m:e>
            <m:sub>
              <m:r>
                <w:rPr>
                  <w:rFonts w:ascii="Cambria Math" w:hAnsi="Cambria Math"/>
                  <w:lang w:val="en-GB"/>
                </w:rPr>
                <m:t>out</m:t>
              </m:r>
            </m:sub>
          </m:sSub>
          <m:r>
            <w:rPr>
              <w:rFonts w:ascii="Cambria Math" w:hAnsi="Cambria Math"/>
              <w:lang w:val="en-GB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GB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  <w:lang w:val="en-GB"/>
                </w:rPr>
                <m:t>air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h</m:t>
              </m:r>
            </m:e>
            <m:sub>
              <m:r>
                <w:rPr>
                  <w:rFonts w:ascii="Cambria Math" w:hAnsi="Cambria Math"/>
                  <w:lang w:val="en-GB"/>
                </w:rPr>
                <m:t>air</m:t>
              </m:r>
            </m:sub>
          </m:sSub>
          <m:r>
            <w:rPr>
              <w:rFonts w:ascii="Cambria Math" w:hAnsi="Cambria Math"/>
              <w:lang w:val="en-GB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GB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  <w:lang w:val="en-GB"/>
                </w:rPr>
                <m:t>fuel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h</m:t>
              </m:r>
            </m:e>
            <m:sub>
              <m:r>
                <w:rPr>
                  <w:rFonts w:ascii="Cambria Math" w:hAnsi="Cambria Math"/>
                  <w:lang w:val="en-GB"/>
                </w:rPr>
                <m:t>fuel</m:t>
              </m:r>
            </m:sub>
          </m:sSub>
        </m:oMath>
      </m:oMathPara>
    </w:p>
    <w:p w14:paraId="2E44CCA3" w14:textId="59D3F859" w:rsidR="00BF6032" w:rsidRDefault="00BF6032" w:rsidP="00DB7DB9">
      <w:pPr>
        <w:pStyle w:val="Geenafstand"/>
        <w:rPr>
          <w:lang w:val="en-GB"/>
        </w:rPr>
      </w:pPr>
      <w:r>
        <w:rPr>
          <w:lang w:val="en-GB"/>
        </w:rPr>
        <w:t xml:space="preserve">So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  <w:lang w:val="en-GB"/>
              </w:rPr>
              <m:t>4</m:t>
            </m:r>
          </m:sub>
        </m:sSub>
      </m:oMath>
      <w:r w:rsidR="00672116">
        <w:rPr>
          <w:lang w:val="en-GB"/>
        </w:rPr>
        <w:t xml:space="preserve"> equals zero</w:t>
      </w:r>
      <w:r>
        <w:rPr>
          <w:lang w:val="en-GB"/>
        </w:rPr>
        <w:t xml:space="preserve">   </w:t>
      </w:r>
    </w:p>
    <w:p w14:paraId="10226400" w14:textId="77777777" w:rsidR="00DB7DB9" w:rsidRDefault="00DB7DB9" w:rsidP="00DB7DB9">
      <w:pPr>
        <w:pStyle w:val="Geenafstand"/>
        <w:rPr>
          <w:lang w:val="en-GB"/>
        </w:rPr>
      </w:pPr>
    </w:p>
    <w:p w14:paraId="12631E55" w14:textId="6F2A01CE" w:rsidR="00DB7DB9" w:rsidRDefault="00A61418" w:rsidP="00DB7DB9">
      <w:pPr>
        <w:pStyle w:val="Geenafstand"/>
        <w:rPr>
          <w:lang w:val="en-GB"/>
        </w:rPr>
      </w:pPr>
      <w:r>
        <w:rPr>
          <w:lang w:val="en-GB"/>
        </w:rPr>
        <w:t>Because T</w:t>
      </w:r>
      <w:r>
        <w:rPr>
          <w:vertAlign w:val="subscript"/>
          <w:lang w:val="en-GB"/>
        </w:rPr>
        <w:t>4</w:t>
      </w:r>
      <w:r>
        <w:rPr>
          <w:lang w:val="en-GB"/>
        </w:rPr>
        <w:t xml:space="preserve"> and P</w:t>
      </w:r>
      <w:r>
        <w:rPr>
          <w:vertAlign w:val="subscript"/>
          <w:lang w:val="en-GB"/>
        </w:rPr>
        <w:t>4</w:t>
      </w:r>
      <w:r>
        <w:rPr>
          <w:lang w:val="en-GB"/>
        </w:rPr>
        <w:t xml:space="preserve"> are known, d</w:t>
      </w:r>
      <w:r w:rsidR="00DB7DB9">
        <w:rPr>
          <w:lang w:val="en-GB"/>
        </w:rPr>
        <w:t>etermin</w:t>
      </w:r>
      <w:r w:rsidR="00E8319D">
        <w:rPr>
          <w:lang w:val="en-GB"/>
        </w:rPr>
        <w:t xml:space="preserve">ing the entropy at stage 4 </w:t>
      </w:r>
      <w:r>
        <w:rPr>
          <w:lang w:val="en-GB"/>
        </w:rPr>
        <w:t xml:space="preserve">using </w:t>
      </w:r>
      <w:r w:rsidR="00DB7DB9">
        <w:rPr>
          <w:lang w:val="en-GB"/>
        </w:rPr>
        <w:t>(line 152):</w:t>
      </w:r>
    </w:p>
    <w:p w14:paraId="101E2AF5" w14:textId="77777777" w:rsidR="002C0A35" w:rsidRDefault="002C0A35" w:rsidP="00DB7DB9">
      <w:pPr>
        <w:pStyle w:val="Geenafstand"/>
        <w:rPr>
          <w:lang w:val="en-GB"/>
        </w:rPr>
      </w:pPr>
    </w:p>
    <w:p w14:paraId="7044310D" w14:textId="356D1420" w:rsidR="005804B8" w:rsidRDefault="001F4975" w:rsidP="002C0A35">
      <w:pPr>
        <w:pStyle w:val="Geenafstand"/>
        <w:rPr>
          <w:lang w:val="en-GB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S</m:t>
              </m:r>
            </m:e>
            <m:sub>
              <m:r>
                <w:rPr>
                  <w:rFonts w:ascii="Cambria Math" w:hAnsi="Cambria Math"/>
                  <w:lang w:val="en-GB"/>
                </w:rPr>
                <m:t>4</m:t>
              </m:r>
            </m:sub>
          </m:sSub>
          <m:r>
            <w:rPr>
              <w:rFonts w:ascii="Cambria Math" w:hAnsi="Cambria Math"/>
              <w:lang w:val="en-GB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lang w:val="en-GB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ref</m:t>
                  </m:r>
                </m:sub>
              </m:sSub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4</m:t>
                  </m:r>
                </m:sub>
              </m:sSub>
            </m:sup>
            <m:e>
              <m:f>
                <m:f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GB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lang w:val="en-GB"/>
                        </w:rPr>
                        <m:t>p</m:t>
                      </m:r>
                    </m:sub>
                  </m:sSub>
                  <m:r>
                    <w:rPr>
                      <w:rFonts w:ascii="Cambria Math" w:hAnsi="Cambria Math"/>
                      <w:lang w:val="en-GB"/>
                    </w:rPr>
                    <m:t>(T)</m:t>
                  </m:r>
                </m:num>
                <m:den>
                  <m:r>
                    <w:rPr>
                      <w:rFonts w:ascii="Cambria Math" w:hAnsi="Cambria Math"/>
                      <w:lang w:val="en-GB"/>
                    </w:rPr>
                    <m:t>T</m:t>
                  </m:r>
                </m:den>
              </m:f>
              <m:r>
                <w:rPr>
                  <w:rFonts w:ascii="Cambria Math" w:hAnsi="Cambria Math"/>
                  <w:lang w:val="en-GB"/>
                </w:rPr>
                <m:t>dT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g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  <w:lang w:val="en-GB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GB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GB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GB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GB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GB"/>
                                </w:rPr>
                                <m:t>4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GB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GB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GB"/>
                                </w:rPr>
                                <m:t>ref</m:t>
                              </m:r>
                            </m:sub>
                          </m:sSub>
                        </m:den>
                      </m:f>
                    </m:e>
                  </m:d>
                </m:e>
              </m:func>
            </m:e>
          </m:nary>
        </m:oMath>
      </m:oMathPara>
    </w:p>
    <w:p w14:paraId="136C0FA4" w14:textId="77777777" w:rsidR="00A2344A" w:rsidRPr="004A1228" w:rsidRDefault="00A2344A" w:rsidP="00A2344A">
      <w:pPr>
        <w:pStyle w:val="Geenafstand"/>
        <w:rPr>
          <w:lang w:val="en-US"/>
        </w:rPr>
      </w:pPr>
      <w:r w:rsidRPr="004A1228">
        <w:rPr>
          <w:lang w:val="en-US"/>
        </w:rPr>
        <w:t xml:space="preserve">The composition </w:t>
      </w:r>
      <w:r w:rsidRPr="004A1228">
        <w:rPr>
          <w:i/>
          <w:lang w:val="en-US"/>
        </w:rPr>
        <w:t>Y</w:t>
      </w:r>
      <w:r w:rsidRPr="004A1228">
        <w:rPr>
          <w:i/>
          <w:vertAlign w:val="subscript"/>
          <w:lang w:val="en-US"/>
        </w:rPr>
        <w:t>i</w:t>
      </w:r>
      <w:r w:rsidRPr="004A1228">
        <w:rPr>
          <w:lang w:val="en-US"/>
        </w:rPr>
        <w:t xml:space="preserve"> is taken equal to that of normal air</w:t>
      </w:r>
      <w:r>
        <w:rPr>
          <w:lang w:val="en-US"/>
        </w:rPr>
        <w:t xml:space="preserve"> with CO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and H</w:t>
      </w:r>
      <w:r>
        <w:rPr>
          <w:vertAlign w:val="subscript"/>
          <w:lang w:val="en-US"/>
        </w:rPr>
        <w:t>2</w:t>
      </w:r>
      <w:r>
        <w:rPr>
          <w:lang w:val="en-US"/>
        </w:rPr>
        <w:t>O (mix2)</w:t>
      </w:r>
      <w:r w:rsidRPr="004A1228">
        <w:rPr>
          <w:lang w:val="en-US"/>
        </w:rPr>
        <w:t>.</w:t>
      </w:r>
    </w:p>
    <w:p w14:paraId="70443115" w14:textId="0739524D" w:rsidR="00506255" w:rsidRPr="00354165" w:rsidRDefault="00506255">
      <w:pPr>
        <w:rPr>
          <w:lang w:val="en-US"/>
        </w:rPr>
      </w:pPr>
    </w:p>
    <w:tbl>
      <w:tblPr>
        <w:tblStyle w:val="Tabelraster"/>
        <w:tblW w:w="0" w:type="auto"/>
        <w:tblInd w:w="720" w:type="dxa"/>
        <w:tblLook w:val="04A0" w:firstRow="1" w:lastRow="0" w:firstColumn="1" w:lastColumn="0" w:noHBand="0" w:noVBand="1"/>
      </w:tblPr>
      <w:tblGrid>
        <w:gridCol w:w="1738"/>
        <w:gridCol w:w="2055"/>
        <w:gridCol w:w="2055"/>
      </w:tblGrid>
      <w:tr w:rsidR="00506255" w:rsidRPr="00506255" w14:paraId="70443118" w14:textId="77777777" w:rsidTr="00506255">
        <w:tc>
          <w:tcPr>
            <w:tcW w:w="1738" w:type="dxa"/>
            <w:tcBorders>
              <w:top w:val="nil"/>
              <w:left w:val="nil"/>
              <w:bottom w:val="single" w:sz="18" w:space="0" w:color="auto"/>
              <w:right w:val="single" w:sz="18" w:space="0" w:color="auto"/>
            </w:tcBorders>
          </w:tcPr>
          <w:p w14:paraId="70443116" w14:textId="77777777" w:rsidR="00506255" w:rsidRPr="00506255" w:rsidRDefault="00506255" w:rsidP="004033B6">
            <w:pPr>
              <w:pStyle w:val="Lijstalinea"/>
              <w:ind w:left="0"/>
              <w:rPr>
                <w:lang w:val="en-US"/>
              </w:rPr>
            </w:pPr>
          </w:p>
        </w:tc>
        <w:tc>
          <w:tcPr>
            <w:tcW w:w="3640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FBFBF" w:themeFill="background1" w:themeFillShade="BF"/>
          </w:tcPr>
          <w:p w14:paraId="70443117" w14:textId="5739434D" w:rsidR="00506255" w:rsidRPr="00506255" w:rsidRDefault="00506255" w:rsidP="00DB7DB9">
            <w:pPr>
              <w:pStyle w:val="Lijstalinea"/>
              <w:ind w:left="0"/>
              <w:rPr>
                <w:b/>
                <w:lang w:val="en-US"/>
              </w:rPr>
            </w:pPr>
            <w:r w:rsidRPr="00506255">
              <w:rPr>
                <w:b/>
                <w:lang w:val="en-US"/>
              </w:rPr>
              <w:t>AF=</w:t>
            </w:r>
            <w:r w:rsidR="00DB7DB9">
              <w:rPr>
                <w:b/>
                <w:color w:val="C00000"/>
                <w:lang w:val="en-US"/>
              </w:rPr>
              <w:t>71.25</w:t>
            </w:r>
          </w:p>
        </w:tc>
      </w:tr>
      <w:tr w:rsidR="00506255" w:rsidRPr="00506255" w14:paraId="7044311C" w14:textId="77777777" w:rsidTr="00506255">
        <w:tc>
          <w:tcPr>
            <w:tcW w:w="173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0443119" w14:textId="77777777" w:rsidR="00506255" w:rsidRPr="004B6E1C" w:rsidRDefault="00506255" w:rsidP="004033B6">
            <w:pPr>
              <w:pStyle w:val="Lijstalinea"/>
              <w:ind w:left="0"/>
              <w:rPr>
                <w:b/>
                <w:lang w:val="en-US"/>
              </w:rPr>
            </w:pPr>
            <w:r w:rsidRPr="004B6E1C">
              <w:rPr>
                <w:b/>
                <w:color w:val="FF0000"/>
                <w:lang w:val="en-US"/>
              </w:rPr>
              <w:t>Mass fractions</w:t>
            </w:r>
          </w:p>
        </w:tc>
        <w:tc>
          <w:tcPr>
            <w:tcW w:w="190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2" w:space="0" w:color="auto"/>
            </w:tcBorders>
          </w:tcPr>
          <w:p w14:paraId="7044311A" w14:textId="77777777" w:rsidR="00506255" w:rsidRPr="00506255" w:rsidRDefault="00506255" w:rsidP="004033B6">
            <w:pPr>
              <w:pStyle w:val="Lijstalinea"/>
              <w:ind w:left="0"/>
              <w:jc w:val="center"/>
              <w:rPr>
                <w:lang w:val="en-US"/>
              </w:rPr>
            </w:pPr>
            <w:r w:rsidRPr="00506255">
              <w:rPr>
                <w:lang w:val="en-US"/>
              </w:rPr>
              <w:t>Initial</w:t>
            </w:r>
          </w:p>
        </w:tc>
        <w:tc>
          <w:tcPr>
            <w:tcW w:w="1739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8" w:space="0" w:color="auto"/>
            </w:tcBorders>
            <w:shd w:val="clear" w:color="auto" w:fill="F2F2F2" w:themeFill="background1" w:themeFillShade="F2"/>
          </w:tcPr>
          <w:p w14:paraId="7044311B" w14:textId="77777777" w:rsidR="00506255" w:rsidRPr="00506255" w:rsidRDefault="00506255" w:rsidP="004033B6">
            <w:pPr>
              <w:pStyle w:val="Lijstalinea"/>
              <w:ind w:left="0"/>
              <w:jc w:val="center"/>
              <w:rPr>
                <w:lang w:val="en-US"/>
              </w:rPr>
            </w:pPr>
            <w:r w:rsidRPr="00506255">
              <w:rPr>
                <w:lang w:val="en-US"/>
              </w:rPr>
              <w:t>Final</w:t>
            </w:r>
          </w:p>
        </w:tc>
      </w:tr>
      <w:tr w:rsidR="00506255" w:rsidRPr="00506255" w14:paraId="70443120" w14:textId="77777777" w:rsidTr="00506255">
        <w:tc>
          <w:tcPr>
            <w:tcW w:w="1738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shd w:val="clear" w:color="auto" w:fill="auto"/>
          </w:tcPr>
          <w:p w14:paraId="7044311D" w14:textId="77777777" w:rsidR="00506255" w:rsidRPr="00506255" w:rsidRDefault="00506255" w:rsidP="004033B6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Fuel</w:t>
            </w:r>
          </w:p>
        </w:tc>
        <w:tc>
          <w:tcPr>
            <w:tcW w:w="1901" w:type="dxa"/>
            <w:tcBorders>
              <w:top w:val="single" w:sz="18" w:space="0" w:color="auto"/>
              <w:left w:val="single" w:sz="18" w:space="0" w:color="auto"/>
              <w:right w:val="single" w:sz="12" w:space="0" w:color="auto"/>
            </w:tcBorders>
            <w:shd w:val="clear" w:color="auto" w:fill="F2F2F2" w:themeFill="background1" w:themeFillShade="F2"/>
          </w:tcPr>
          <w:p w14:paraId="7044311E" w14:textId="72D0431E" w:rsidR="00506255" w:rsidRPr="00506255" w:rsidRDefault="00672116" w:rsidP="004033B6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,013840830449827</w:t>
            </w:r>
          </w:p>
        </w:tc>
        <w:tc>
          <w:tcPr>
            <w:tcW w:w="1739" w:type="dxa"/>
            <w:tcBorders>
              <w:top w:val="single" w:sz="18" w:space="0" w:color="auto"/>
              <w:left w:val="single" w:sz="12" w:space="0" w:color="auto"/>
              <w:right w:val="single" w:sz="18" w:space="0" w:color="auto"/>
            </w:tcBorders>
            <w:shd w:val="clear" w:color="auto" w:fill="F2F2F2" w:themeFill="background1" w:themeFillShade="F2"/>
          </w:tcPr>
          <w:p w14:paraId="7044311F" w14:textId="53A5FD02" w:rsidR="00506255" w:rsidRPr="00506255" w:rsidRDefault="00DB7DB9" w:rsidP="004033B6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506255" w:rsidRPr="00506255" w14:paraId="70443124" w14:textId="77777777" w:rsidTr="00506255">
        <w:tc>
          <w:tcPr>
            <w:tcW w:w="1738" w:type="dxa"/>
            <w:tcBorders>
              <w:left w:val="single" w:sz="18" w:space="0" w:color="auto"/>
              <w:right w:val="single" w:sz="18" w:space="0" w:color="auto"/>
            </w:tcBorders>
          </w:tcPr>
          <w:p w14:paraId="70443121" w14:textId="77777777" w:rsidR="00506255" w:rsidRPr="00506255" w:rsidRDefault="00506255" w:rsidP="004033B6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O</w:t>
            </w:r>
            <w:r w:rsidRPr="00506255">
              <w:rPr>
                <w:vertAlign w:val="subscript"/>
                <w:lang w:val="en-US"/>
              </w:rPr>
              <w:t>2</w:t>
            </w:r>
          </w:p>
        </w:tc>
        <w:tc>
          <w:tcPr>
            <w:tcW w:w="1901" w:type="dxa"/>
            <w:tcBorders>
              <w:left w:val="single" w:sz="18" w:space="0" w:color="auto"/>
              <w:right w:val="single" w:sz="12" w:space="0" w:color="auto"/>
            </w:tcBorders>
          </w:tcPr>
          <w:p w14:paraId="70443122" w14:textId="234F8F2A" w:rsidR="00506255" w:rsidRPr="00506255" w:rsidRDefault="00DB7DB9" w:rsidP="004033B6">
            <w:pPr>
              <w:pStyle w:val="Lijstalinea"/>
              <w:ind w:left="0"/>
              <w:rPr>
                <w:lang w:val="en-US"/>
              </w:rPr>
            </w:pPr>
            <w:r w:rsidRPr="00DB7DB9">
              <w:rPr>
                <w:lang w:val="en-US"/>
              </w:rPr>
              <w:t>0,229693739672700</w:t>
            </w:r>
          </w:p>
        </w:tc>
        <w:tc>
          <w:tcPr>
            <w:tcW w:w="1739" w:type="dxa"/>
            <w:tcBorders>
              <w:left w:val="single" w:sz="12" w:space="0" w:color="auto"/>
              <w:right w:val="single" w:sz="18" w:space="0" w:color="auto"/>
            </w:tcBorders>
            <w:shd w:val="clear" w:color="auto" w:fill="F2F2F2" w:themeFill="background1" w:themeFillShade="F2"/>
          </w:tcPr>
          <w:p w14:paraId="70443123" w14:textId="0F86CC7E" w:rsidR="00506255" w:rsidRPr="00506255" w:rsidRDefault="00DB7DB9" w:rsidP="004033B6">
            <w:pPr>
              <w:pStyle w:val="Lijstalinea"/>
              <w:ind w:left="0"/>
              <w:rPr>
                <w:lang w:val="en-US"/>
              </w:rPr>
            </w:pPr>
            <w:r w:rsidRPr="00DB7DB9">
              <w:rPr>
                <w:lang w:val="en-US"/>
              </w:rPr>
              <w:t>0,183759083351967</w:t>
            </w:r>
          </w:p>
        </w:tc>
      </w:tr>
      <w:tr w:rsidR="00506255" w:rsidRPr="00506255" w14:paraId="70443128" w14:textId="77777777" w:rsidTr="00506255">
        <w:tc>
          <w:tcPr>
            <w:tcW w:w="1738" w:type="dxa"/>
            <w:tcBorders>
              <w:left w:val="single" w:sz="18" w:space="0" w:color="auto"/>
              <w:right w:val="single" w:sz="18" w:space="0" w:color="auto"/>
            </w:tcBorders>
          </w:tcPr>
          <w:p w14:paraId="70443125" w14:textId="77777777" w:rsidR="00506255" w:rsidRPr="00506255" w:rsidRDefault="00506255" w:rsidP="004033B6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N</w:t>
            </w:r>
            <w:r w:rsidRPr="00506255">
              <w:rPr>
                <w:vertAlign w:val="subscript"/>
                <w:lang w:val="en-US"/>
              </w:rPr>
              <w:t>2</w:t>
            </w:r>
          </w:p>
        </w:tc>
        <w:tc>
          <w:tcPr>
            <w:tcW w:w="1901" w:type="dxa"/>
            <w:tcBorders>
              <w:left w:val="single" w:sz="18" w:space="0" w:color="auto"/>
              <w:right w:val="single" w:sz="12" w:space="0" w:color="auto"/>
            </w:tcBorders>
          </w:tcPr>
          <w:p w14:paraId="70443126" w14:textId="0D541D90" w:rsidR="00506255" w:rsidRPr="00506255" w:rsidRDefault="00DB7DB9" w:rsidP="004033B6">
            <w:pPr>
              <w:pStyle w:val="Lijstalinea"/>
              <w:ind w:left="0"/>
              <w:rPr>
                <w:lang w:val="en-US"/>
              </w:rPr>
            </w:pPr>
            <w:r w:rsidRPr="00DB7DB9">
              <w:rPr>
                <w:lang w:val="en-US"/>
              </w:rPr>
              <w:t>0,756465429877473</w:t>
            </w:r>
          </w:p>
        </w:tc>
        <w:tc>
          <w:tcPr>
            <w:tcW w:w="1739" w:type="dxa"/>
            <w:tcBorders>
              <w:left w:val="single" w:sz="12" w:space="0" w:color="auto"/>
              <w:right w:val="single" w:sz="18" w:space="0" w:color="auto"/>
            </w:tcBorders>
            <w:shd w:val="clear" w:color="auto" w:fill="F2F2F2" w:themeFill="background1" w:themeFillShade="F2"/>
          </w:tcPr>
          <w:p w14:paraId="70443127" w14:textId="58D80E37" w:rsidR="00506255" w:rsidRPr="00506255" w:rsidRDefault="00DB7DB9" w:rsidP="004033B6">
            <w:pPr>
              <w:pStyle w:val="Lijstalinea"/>
              <w:ind w:left="0"/>
              <w:rPr>
                <w:lang w:val="en-US"/>
              </w:rPr>
            </w:pPr>
            <w:r w:rsidRPr="00DB7DB9">
              <w:rPr>
                <w:lang w:val="en-US"/>
              </w:rPr>
              <w:t>0,756465429877473</w:t>
            </w:r>
          </w:p>
        </w:tc>
      </w:tr>
      <w:tr w:rsidR="00506255" w:rsidRPr="00506255" w14:paraId="7044312C" w14:textId="77777777" w:rsidTr="00506255">
        <w:tc>
          <w:tcPr>
            <w:tcW w:w="1738" w:type="dxa"/>
            <w:tcBorders>
              <w:left w:val="single" w:sz="18" w:space="0" w:color="auto"/>
              <w:right w:val="single" w:sz="18" w:space="0" w:color="auto"/>
            </w:tcBorders>
          </w:tcPr>
          <w:p w14:paraId="70443129" w14:textId="77777777" w:rsidR="00506255" w:rsidRPr="00506255" w:rsidRDefault="00506255" w:rsidP="004033B6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CO</w:t>
            </w:r>
            <w:r w:rsidRPr="00506255">
              <w:rPr>
                <w:vertAlign w:val="subscript"/>
                <w:lang w:val="en-US"/>
              </w:rPr>
              <w:t>2</w:t>
            </w:r>
          </w:p>
        </w:tc>
        <w:tc>
          <w:tcPr>
            <w:tcW w:w="1901" w:type="dxa"/>
            <w:tcBorders>
              <w:left w:val="single" w:sz="18" w:space="0" w:color="auto"/>
              <w:right w:val="single" w:sz="12" w:space="0" w:color="auto"/>
            </w:tcBorders>
          </w:tcPr>
          <w:p w14:paraId="7044312A" w14:textId="6EFEDDF9" w:rsidR="00506255" w:rsidRPr="00506255" w:rsidRDefault="00DB7DB9" w:rsidP="004033B6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739" w:type="dxa"/>
            <w:tcBorders>
              <w:left w:val="single" w:sz="12" w:space="0" w:color="auto"/>
              <w:right w:val="single" w:sz="18" w:space="0" w:color="auto"/>
            </w:tcBorders>
            <w:shd w:val="clear" w:color="auto" w:fill="F2F2F2" w:themeFill="background1" w:themeFillShade="F2"/>
          </w:tcPr>
          <w:p w14:paraId="7044312B" w14:textId="6DFF2CA7" w:rsidR="00506255" w:rsidRPr="00506255" w:rsidRDefault="00DB7DB9" w:rsidP="004033B6">
            <w:pPr>
              <w:pStyle w:val="Lijstalinea"/>
              <w:ind w:left="0"/>
              <w:rPr>
                <w:lang w:val="en-US"/>
              </w:rPr>
            </w:pPr>
            <w:r w:rsidRPr="00DB7DB9">
              <w:rPr>
                <w:lang w:val="en-US"/>
              </w:rPr>
              <w:t>0</w:t>
            </w:r>
            <w:r w:rsidR="00672116">
              <w:rPr>
                <w:lang w:val="en-US"/>
              </w:rPr>
              <w:t>,044425631552931</w:t>
            </w:r>
          </w:p>
        </w:tc>
      </w:tr>
      <w:tr w:rsidR="00506255" w:rsidRPr="00506255" w14:paraId="70443130" w14:textId="77777777" w:rsidTr="00506255">
        <w:tc>
          <w:tcPr>
            <w:tcW w:w="1738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044312D" w14:textId="77777777" w:rsidR="00506255" w:rsidRPr="00506255" w:rsidRDefault="00506255" w:rsidP="004033B6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H</w:t>
            </w:r>
            <w:r w:rsidRPr="00506255">
              <w:rPr>
                <w:vertAlign w:val="subscript"/>
                <w:lang w:val="en-US"/>
              </w:rPr>
              <w:t>2</w:t>
            </w:r>
            <w:r w:rsidRPr="00506255">
              <w:rPr>
                <w:lang w:val="en-US"/>
              </w:rPr>
              <w:t>O</w:t>
            </w:r>
          </w:p>
        </w:tc>
        <w:tc>
          <w:tcPr>
            <w:tcW w:w="1901" w:type="dxa"/>
            <w:tcBorders>
              <w:left w:val="single" w:sz="18" w:space="0" w:color="auto"/>
              <w:bottom w:val="single" w:sz="18" w:space="0" w:color="auto"/>
              <w:right w:val="single" w:sz="12" w:space="0" w:color="auto"/>
            </w:tcBorders>
          </w:tcPr>
          <w:p w14:paraId="7044312E" w14:textId="4296904B" w:rsidR="00506255" w:rsidRPr="00506255" w:rsidRDefault="00DB7DB9" w:rsidP="004033B6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739" w:type="dxa"/>
            <w:tcBorders>
              <w:left w:val="single" w:sz="12" w:space="0" w:color="auto"/>
              <w:bottom w:val="single" w:sz="18" w:space="0" w:color="auto"/>
              <w:right w:val="single" w:sz="18" w:space="0" w:color="auto"/>
            </w:tcBorders>
            <w:shd w:val="clear" w:color="auto" w:fill="F2F2F2" w:themeFill="background1" w:themeFillShade="F2"/>
          </w:tcPr>
          <w:p w14:paraId="7044312F" w14:textId="322DD162" w:rsidR="00506255" w:rsidRPr="00506255" w:rsidRDefault="00672116" w:rsidP="004033B6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,015349855217629</w:t>
            </w:r>
          </w:p>
        </w:tc>
      </w:tr>
      <w:tr w:rsidR="00506255" w:rsidRPr="001F4975" w14:paraId="70443132" w14:textId="77777777" w:rsidTr="00506255">
        <w:tc>
          <w:tcPr>
            <w:tcW w:w="5378" w:type="dxa"/>
            <w:gridSpan w:val="3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6A6A6" w:themeFill="background1" w:themeFillShade="A6"/>
          </w:tcPr>
          <w:p w14:paraId="70443131" w14:textId="77777777" w:rsidR="00506255" w:rsidRPr="00506255" w:rsidRDefault="00506255" w:rsidP="00D33E13">
            <w:pPr>
              <w:pStyle w:val="Lijstalinea"/>
              <w:ind w:left="0"/>
              <w:rPr>
                <w:b/>
                <w:lang w:val="en-US"/>
              </w:rPr>
            </w:pPr>
            <w:r w:rsidRPr="00506255">
              <w:rPr>
                <w:b/>
                <w:lang w:val="en-US"/>
              </w:rPr>
              <w:t>Table 2.</w:t>
            </w:r>
            <w:r w:rsidR="00D33E13">
              <w:rPr>
                <w:b/>
                <w:lang w:val="en-US"/>
              </w:rPr>
              <w:t>2: Mixture composition before and after the combustor</w:t>
            </w:r>
            <w:bookmarkStart w:id="0" w:name="_GoBack"/>
            <w:bookmarkEnd w:id="0"/>
          </w:p>
        </w:tc>
      </w:tr>
    </w:tbl>
    <w:p w14:paraId="70443134" w14:textId="6932B6FD" w:rsidR="00455259" w:rsidRPr="00D33E13" w:rsidRDefault="00DB7DB9">
      <w:pPr>
        <w:rPr>
          <w:lang w:val="en-US"/>
        </w:rPr>
      </w:pPr>
      <w:r w:rsidRPr="00DB7DB9">
        <w:rPr>
          <w:lang w:val="en-US"/>
        </w:rPr>
        <w:tab/>
      </w:r>
    </w:p>
    <w:p w14:paraId="70443135" w14:textId="77777777" w:rsidR="00455259" w:rsidRPr="00D33E13" w:rsidRDefault="005804B8" w:rsidP="005804B8">
      <w:pPr>
        <w:pStyle w:val="Kop2"/>
        <w:rPr>
          <w:lang w:val="en-US"/>
        </w:rPr>
      </w:pPr>
      <w:r>
        <w:rPr>
          <w:lang w:val="en-US"/>
        </w:rPr>
        <w:lastRenderedPageBreak/>
        <w:t>Turbine</w:t>
      </w:r>
    </w:p>
    <w:tbl>
      <w:tblPr>
        <w:tblStyle w:val="Tabelraster"/>
        <w:tblpPr w:leftFromText="141" w:rightFromText="141" w:vertAnchor="text" w:horzAnchor="margin" w:tblpY="82"/>
        <w:tblW w:w="0" w:type="auto"/>
        <w:tblLook w:val="04A0" w:firstRow="1" w:lastRow="0" w:firstColumn="1" w:lastColumn="0" w:noHBand="0" w:noVBand="1"/>
      </w:tblPr>
      <w:tblGrid>
        <w:gridCol w:w="9350"/>
      </w:tblGrid>
      <w:tr w:rsidR="005804B8" w:rsidRPr="001F4975" w14:paraId="70443137" w14:textId="77777777" w:rsidTr="00BD33D7">
        <w:trPr>
          <w:trHeight w:val="5658"/>
        </w:trPr>
        <w:tc>
          <w:tcPr>
            <w:tcW w:w="9576" w:type="dxa"/>
          </w:tcPr>
          <w:p w14:paraId="222860C1" w14:textId="77777777" w:rsid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sPart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= </w:t>
            </w:r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'Turbine'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;</w:t>
            </w:r>
          </w:p>
          <w:p w14:paraId="021493C0" w14:textId="77777777" w:rsid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14:paraId="6A74D2BD" w14:textId="54B45105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h5 = h4check-(</w:t>
            </w:r>
            <w:proofErr w:type="spellStart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airflow</w:t>
            </w:r>
            <w:proofErr w:type="spellEnd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(h3-h2)/(</w:t>
            </w:r>
            <w:proofErr w:type="spellStart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ai</w:t>
            </w:r>
            <w:r w:rsidR="00BD33D7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rflow+mfurate</w:t>
            </w:r>
            <w:proofErr w:type="spellEnd"/>
            <w:r w:rsidR="00BD33D7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);</w:t>
            </w: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r w:rsidRPr="00DB7DB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</w:t>
            </w:r>
            <w:r w:rsidR="00BD33D7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line 163 </w:t>
            </w:r>
            <w:r w:rsidRPr="00DB7DB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conservation of energy</w:t>
            </w:r>
          </w:p>
          <w:p w14:paraId="1EC57A07" w14:textId="674EA6C6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v5 = 0;</w:t>
            </w:r>
            <w:r w:rsid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                                      </w:t>
            </w:r>
            <w:r w:rsidR="00887002" w:rsidRPr="00DB7DB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</w:t>
            </w:r>
            <w:r w:rsidR="00887002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line 164</w:t>
            </w:r>
          </w:p>
          <w:p w14:paraId="18E70F19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733B0087" w14:textId="0CD17022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h_5 = </w:t>
            </w:r>
            <w:proofErr w:type="spellStart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after</w:t>
            </w:r>
            <w:proofErr w:type="spellEnd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</w:t>
            </w:r>
            <w:proofErr w:type="spellStart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hia</w:t>
            </w:r>
            <w:proofErr w:type="spellEnd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';</w:t>
            </w:r>
            <w:r w:rsidR="00E60727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                           </w:t>
            </w:r>
            <w:r w:rsidR="00E60727" w:rsidRPr="00DB7DB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</w:t>
            </w:r>
            <w:r w:rsidR="00E60727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line 166</w:t>
            </w:r>
          </w:p>
          <w:p w14:paraId="39904211" w14:textId="287BAA39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5 = interp1(h_5,TR,h5);</w:t>
            </w:r>
            <w:r w:rsidR="00357008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                     </w:t>
            </w:r>
            <w:r w:rsidR="00357008" w:rsidRPr="00DB7DB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</w:t>
            </w:r>
            <w:r w:rsidR="00357008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line 167</w:t>
            </w:r>
          </w:p>
          <w:p w14:paraId="6E4345F0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for</w:t>
            </w: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1:NSp</w:t>
            </w:r>
          </w:p>
          <w:p w14:paraId="25DEF822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hi5(</w:t>
            </w:r>
            <w:proofErr w:type="spellStart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)    = </w:t>
            </w:r>
            <w:proofErr w:type="spellStart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HNasa</w:t>
            </w:r>
            <w:proofErr w:type="spellEnd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T5,SpS(</w:t>
            </w:r>
            <w:proofErr w:type="spellStart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);</w:t>
            </w:r>
          </w:p>
          <w:p w14:paraId="75E1F236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end</w:t>
            </w:r>
          </w:p>
          <w:p w14:paraId="7815F4DB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h5check = </w:t>
            </w:r>
            <w:proofErr w:type="spellStart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after</w:t>
            </w:r>
            <w:proofErr w:type="spellEnd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hi5';</w:t>
            </w:r>
          </w:p>
          <w:p w14:paraId="7D5F5D7B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4E92357D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for</w:t>
            </w: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1:NSp</w:t>
            </w:r>
          </w:p>
          <w:p w14:paraId="5A1AD559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si5(</w:t>
            </w:r>
            <w:proofErr w:type="spellStart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)    = </w:t>
            </w:r>
            <w:proofErr w:type="spellStart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Nasa</w:t>
            </w:r>
            <w:proofErr w:type="spellEnd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T5,SpS(</w:t>
            </w:r>
            <w:proofErr w:type="spellStart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);</w:t>
            </w:r>
          </w:p>
          <w:p w14:paraId="5277A879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end</w:t>
            </w:r>
          </w:p>
          <w:p w14:paraId="53870E6F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s5thermal = </w:t>
            </w:r>
            <w:proofErr w:type="spellStart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after</w:t>
            </w:r>
            <w:proofErr w:type="spellEnd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si5';</w:t>
            </w:r>
          </w:p>
          <w:p w14:paraId="7F41A86A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14E6E086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lnPr2 = (s5thermal-s4thermal)/</w:t>
            </w:r>
            <w:proofErr w:type="spellStart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Rg</w:t>
            </w:r>
            <w:proofErr w:type="spellEnd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</w:p>
          <w:p w14:paraId="78402B73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Pr2 = </w:t>
            </w:r>
            <w:proofErr w:type="spellStart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exp</w:t>
            </w:r>
            <w:proofErr w:type="spellEnd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lnPr2);</w:t>
            </w:r>
          </w:p>
          <w:p w14:paraId="50CFD283" w14:textId="21A1485A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5 = P4*Pr2;</w:t>
            </w:r>
            <w:r w:rsidR="00BD33D7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                          </w:t>
            </w:r>
            <w:r w:rsidR="00BD33D7" w:rsidRPr="00DB7DB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</w:t>
            </w:r>
            <w:r w:rsidR="00BD33D7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line 180</w:t>
            </w:r>
          </w:p>
          <w:p w14:paraId="4FCBCF9E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S4  = s4thermal - </w:t>
            </w:r>
            <w:proofErr w:type="spellStart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Rg</w:t>
            </w:r>
            <w:proofErr w:type="spellEnd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log(P4/</w:t>
            </w:r>
            <w:proofErr w:type="spellStart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ref</w:t>
            </w:r>
            <w:proofErr w:type="spellEnd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70443136" w14:textId="00C45AB9" w:rsidR="005804B8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S5  = s5thermal - </w:t>
            </w:r>
            <w:proofErr w:type="spellStart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Rg</w:t>
            </w:r>
            <w:proofErr w:type="spellEnd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log(P5/</w:t>
            </w:r>
            <w:proofErr w:type="spellStart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ref</w:t>
            </w:r>
            <w:proofErr w:type="spellEnd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</w:tc>
      </w:tr>
      <w:tr w:rsidR="005804B8" w:rsidRPr="00D33E13" w14:paraId="70443139" w14:textId="77777777" w:rsidTr="005804B8">
        <w:tc>
          <w:tcPr>
            <w:tcW w:w="9576" w:type="dxa"/>
          </w:tcPr>
          <w:p w14:paraId="70443138" w14:textId="77777777" w:rsidR="005804B8" w:rsidRPr="00D33E13" w:rsidRDefault="005804B8" w:rsidP="005804B8">
            <w:pPr>
              <w:pStyle w:val="Geenafstand"/>
              <w:jc w:val="both"/>
              <w:rPr>
                <w:lang w:val="en-US"/>
              </w:rPr>
            </w:pPr>
            <w:r w:rsidRPr="00D33E13">
              <w:rPr>
                <w:lang w:val="en-US"/>
              </w:rPr>
              <w:t>Code snippet Turbine [4-5]</w:t>
            </w:r>
          </w:p>
        </w:tc>
      </w:tr>
    </w:tbl>
    <w:p w14:paraId="7044313A" w14:textId="77777777" w:rsidR="00455259" w:rsidRPr="00D33E13" w:rsidRDefault="00455259" w:rsidP="00455259">
      <w:pPr>
        <w:pStyle w:val="Geenafstand"/>
        <w:jc w:val="both"/>
        <w:rPr>
          <w:lang w:val="en-US"/>
        </w:rPr>
      </w:pPr>
    </w:p>
    <w:p w14:paraId="7044313C" w14:textId="4985530A" w:rsidR="00455259" w:rsidRPr="00887002" w:rsidRDefault="00455259" w:rsidP="00887002">
      <w:pPr>
        <w:pStyle w:val="Kop3"/>
        <w:rPr>
          <w:lang w:val="en-US"/>
        </w:rPr>
      </w:pPr>
      <w:r w:rsidRPr="00D33E13">
        <w:rPr>
          <w:lang w:val="en-US"/>
        </w:rPr>
        <w:t>Procedure</w:t>
      </w:r>
    </w:p>
    <w:p w14:paraId="03B93493" w14:textId="77777777" w:rsidR="00DB7DB9" w:rsidRPr="00DB7DB9" w:rsidRDefault="00DB7DB9" w:rsidP="00DB7DB9">
      <w:proofErr w:type="spellStart"/>
      <w:r w:rsidRPr="00DB7DB9">
        <w:t>Determine</w:t>
      </w:r>
      <w:proofErr w:type="spellEnd"/>
      <w:r w:rsidRPr="00DB7DB9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 &amp;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</w:p>
    <w:p w14:paraId="732292D0" w14:textId="77777777" w:rsidR="00DB7DB9" w:rsidRPr="00DB7DB9" w:rsidRDefault="00DB7DB9" w:rsidP="00DB7DB9">
      <w:pPr>
        <w:rPr>
          <w:lang w:val="en-GB"/>
        </w:rPr>
      </w:pPr>
      <w:r w:rsidRPr="00DB7DB9">
        <w:rPr>
          <w:lang w:val="en-GB"/>
        </w:rPr>
        <w:t>According to conservation of energy:</w:t>
      </w:r>
    </w:p>
    <w:p w14:paraId="1067243C" w14:textId="485256D9" w:rsidR="00DB7DB9" w:rsidRDefault="00DB7DB9" w:rsidP="00DB7DB9">
      <w:pPr>
        <w:rPr>
          <w:lang w:val="en-US"/>
        </w:rPr>
      </w:pPr>
      <m:oMath>
        <m:r>
          <w:rPr>
            <w:rFonts w:ascii="Cambria Math" w:hAnsi="Cambria Math"/>
            <w:lang w:val="en-US"/>
          </w:rPr>
          <m:t>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W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out</m:t>
            </m:r>
          </m:sub>
        </m:sSub>
        <m:r>
          <w:rPr>
            <w:rFonts w:ascii="Cambria Math" w:hAnsi="Cambria Math"/>
            <w:lang w:val="en-US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m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airflow+fuelrate</m:t>
            </m:r>
          </m:sub>
        </m:sSub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5</m:t>
                </m:r>
              </m:sub>
            </m:sSub>
            <m:r>
              <w:rPr>
                <w:rFonts w:ascii="Cambria Math" w:hAnsi="Cambria Math"/>
                <w:lang w:val="en-US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4</m:t>
                </m:r>
              </m:sub>
            </m:sSub>
          </m:e>
        </m:d>
      </m:oMath>
      <w:r w:rsidR="00BD33D7">
        <w:rPr>
          <w:lang w:val="en-US"/>
        </w:rPr>
        <w:tab/>
      </w:r>
      <w:r w:rsidR="00BD33D7">
        <w:rPr>
          <w:lang w:val="en-US"/>
        </w:rPr>
        <w:tab/>
      </w:r>
    </w:p>
    <w:p w14:paraId="4A748E5D" w14:textId="6DF8E962" w:rsidR="00BD33D7" w:rsidRPr="00DB7DB9" w:rsidRDefault="00BD33D7" w:rsidP="00DB7DB9">
      <w:pPr>
        <w:rPr>
          <w:lang w:val="en-US"/>
        </w:rPr>
      </w:pPr>
      <w:r>
        <w:rPr>
          <w:lang w:val="en-US"/>
        </w:rPr>
        <w:t xml:space="preserve">The total mass in and out are the same. However the mass rate which causes </w:t>
      </w:r>
      <w:r w:rsidRPr="00DB7DB9">
        <w:rPr>
          <w:lang w:val="en-US"/>
        </w:rPr>
        <w:t xml:space="preserve">: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W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in</m:t>
            </m:r>
          </m:sub>
        </m:sSub>
      </m:oMath>
      <w:r>
        <w:rPr>
          <w:lang w:val="en-US"/>
        </w:rPr>
        <w:t xml:space="preserve"> is only the mass rate of air</w:t>
      </w:r>
    </w:p>
    <w:p w14:paraId="34602175" w14:textId="24950DA0" w:rsidR="00BD33D7" w:rsidRDefault="00DB7DB9" w:rsidP="00DB7DB9">
      <w:pPr>
        <w:rPr>
          <w:lang w:val="en-US"/>
        </w:rPr>
      </w:pPr>
      <w:r w:rsidRPr="00DB7DB9">
        <w:rPr>
          <w:lang w:val="en-US"/>
        </w:rPr>
        <w:t xml:space="preserve">And since: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W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in</m:t>
            </m:r>
          </m:sub>
        </m:sSub>
        <m:r>
          <w:rPr>
            <w:rFonts w:ascii="Cambria Math" w:hAnsi="Cambria Math"/>
            <w:lang w:val="en-US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W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out</m:t>
            </m:r>
          </m:sub>
        </m:sSub>
      </m:oMath>
      <w:r w:rsidRPr="00DB7DB9">
        <w:rPr>
          <w:lang w:val="en-US"/>
        </w:rPr>
        <w:t xml:space="preserve"> we can write</w:t>
      </w:r>
      <w:r w:rsidR="00BD33D7">
        <w:rPr>
          <w:lang w:val="en-US"/>
        </w:rPr>
        <w:t xml:space="preserve"> (line 163)</w:t>
      </w:r>
      <w:r w:rsidRPr="00DB7DB9">
        <w:rPr>
          <w:lang w:val="en-US"/>
        </w:rPr>
        <w:t>:</w:t>
      </w:r>
    </w:p>
    <w:p w14:paraId="5FE5D036" w14:textId="1E7AD8CE" w:rsidR="00DB7DB9" w:rsidRDefault="001F4975" w:rsidP="00DB7DB9">
      <w:pPr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5</m:t>
            </m:r>
          </m:sub>
        </m:sSub>
        <m:r>
          <w:rPr>
            <w:rFonts w:ascii="Cambria Math" w:hAnsi="Cambria Math"/>
            <w:lang w:val="en-US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4</m:t>
            </m:r>
          </m:sub>
        </m:sSub>
        <m:r>
          <w:rPr>
            <w:rFonts w:ascii="Cambria Math" w:hAnsi="Cambria Math"/>
            <w:lang w:val="en-US"/>
          </w:rPr>
          <m:t>-(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m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air rate</m:t>
            </m:r>
          </m:sub>
        </m:sSub>
        <m:r>
          <w:rPr>
            <w:rFonts w:ascii="Cambria Math" w:hAnsi="Cambria Math"/>
            <w:lang w:val="en-US"/>
          </w:rPr>
          <m:t>*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3</m:t>
                </m:r>
              </m:sub>
            </m:sSub>
            <m:r>
              <w:rPr>
                <w:rFonts w:ascii="Cambria Math" w:hAnsi="Cambria Math"/>
                <w:lang w:val="en-US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e>
        </m:d>
        <m:r>
          <w:rPr>
            <w:rFonts w:ascii="Cambria Math" w:hAnsi="Cambria Math"/>
            <w:lang w:val="en-US"/>
          </w:rPr>
          <m:t>)/(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m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air rate</m:t>
            </m:r>
          </m:sub>
        </m:sSub>
        <m:r>
          <w:rPr>
            <w:rFonts w:ascii="Cambria Math" w:hAnsi="Cambria Math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m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 xml:space="preserve">fuel rate </m:t>
            </m:r>
          </m:sub>
        </m:sSub>
        <m:r>
          <w:rPr>
            <w:rFonts w:ascii="Cambria Math" w:hAnsi="Cambria Math"/>
            <w:lang w:val="en-US"/>
          </w:rPr>
          <m:t>)</m:t>
        </m:r>
      </m:oMath>
      <w:r w:rsidR="00BD33D7">
        <w:rPr>
          <w:lang w:val="en-US"/>
        </w:rPr>
        <w:tab/>
      </w:r>
    </w:p>
    <w:p w14:paraId="37CC0986" w14:textId="356F12E8" w:rsidR="004B6DB0" w:rsidRPr="004A1228" w:rsidRDefault="004B6DB0" w:rsidP="004B6DB0">
      <w:pPr>
        <w:pStyle w:val="Geenafstand"/>
        <w:rPr>
          <w:lang w:val="en-US"/>
        </w:rPr>
      </w:pPr>
      <w:r w:rsidRPr="004A1228">
        <w:rPr>
          <w:lang w:val="en-US"/>
        </w:rPr>
        <w:t xml:space="preserve">Mixture properties determined </w:t>
      </w:r>
      <w:r>
        <w:rPr>
          <w:lang w:val="en-US"/>
        </w:rPr>
        <w:t xml:space="preserve">at a range for T=200-3000 K </w:t>
      </w:r>
      <w:r w:rsidRPr="004A1228">
        <w:rPr>
          <w:lang w:val="en-US"/>
        </w:rPr>
        <w:t xml:space="preserve">using </w:t>
      </w:r>
      <w:proofErr w:type="spellStart"/>
      <w:r w:rsidRPr="004A1228">
        <w:rPr>
          <w:lang w:val="en-US"/>
        </w:rPr>
        <w:t>f.i</w:t>
      </w:r>
      <w:proofErr w:type="spellEnd"/>
      <w:r w:rsidRPr="004A1228">
        <w:rPr>
          <w:lang w:val="en-US"/>
        </w:rPr>
        <w:t xml:space="preserve">. (line </w:t>
      </w:r>
      <w:r w:rsidR="00E60727">
        <w:rPr>
          <w:lang w:val="en-US"/>
        </w:rPr>
        <w:t>166</w:t>
      </w:r>
      <w:r w:rsidRPr="004A1228">
        <w:rPr>
          <w:lang w:val="en-US"/>
        </w:rPr>
        <w:t>)</w:t>
      </w:r>
    </w:p>
    <w:p w14:paraId="29961F11" w14:textId="77777777" w:rsidR="004B6DB0" w:rsidRDefault="004B6DB0" w:rsidP="004B6DB0">
      <w:pPr>
        <w:rPr>
          <w:lang w:val="en-GB"/>
        </w:rPr>
      </w:pPr>
      <w:r w:rsidRPr="004A1228">
        <w:object w:dxaOrig="1780" w:dyaOrig="540" w14:anchorId="2E135C63">
          <v:shape id="_x0000_i1035" type="#_x0000_t75" style="width:89.25pt;height:27pt" o:ole="">
            <v:imagedata r:id="rId11" o:title=""/>
          </v:shape>
          <o:OLEObject Type="Embed" ProgID="Equation.DSMT4" ShapeID="_x0000_i1035" DrawAspect="Content" ObjectID="_1505033479" r:id="rId27"/>
        </w:object>
      </w:r>
    </w:p>
    <w:p w14:paraId="7F328A4A" w14:textId="77777777" w:rsidR="004B6DB0" w:rsidRPr="00887002" w:rsidRDefault="004B6DB0" w:rsidP="004B6DB0">
      <w:pPr>
        <w:pStyle w:val="Geenafstand"/>
        <w:rPr>
          <w:lang w:val="en-US"/>
        </w:rPr>
      </w:pPr>
      <w:r w:rsidRPr="004A1228">
        <w:rPr>
          <w:lang w:val="en-US"/>
        </w:rPr>
        <w:t xml:space="preserve">The composition </w:t>
      </w:r>
      <w:r w:rsidRPr="004A1228">
        <w:rPr>
          <w:i/>
          <w:lang w:val="en-US"/>
        </w:rPr>
        <w:t>Y</w:t>
      </w:r>
      <w:r w:rsidRPr="004A1228">
        <w:rPr>
          <w:i/>
          <w:vertAlign w:val="subscript"/>
          <w:lang w:val="en-US"/>
        </w:rPr>
        <w:t>i</w:t>
      </w:r>
      <w:r w:rsidRPr="004A1228">
        <w:rPr>
          <w:lang w:val="en-US"/>
        </w:rPr>
        <w:t xml:space="preserve"> is taken equal to that of normal air</w:t>
      </w:r>
      <w:r>
        <w:rPr>
          <w:lang w:val="en-US"/>
        </w:rPr>
        <w:t xml:space="preserve"> with CO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and H</w:t>
      </w:r>
      <w:r>
        <w:rPr>
          <w:vertAlign w:val="subscript"/>
          <w:lang w:val="en-US"/>
        </w:rPr>
        <w:t>2</w:t>
      </w:r>
      <w:r>
        <w:rPr>
          <w:lang w:val="en-US"/>
        </w:rPr>
        <w:t>O (mix2)</w:t>
      </w:r>
      <w:r w:rsidRPr="004A1228">
        <w:rPr>
          <w:lang w:val="en-US"/>
        </w:rPr>
        <w:t>.</w:t>
      </w:r>
    </w:p>
    <w:p w14:paraId="0E718D39" w14:textId="0B422007" w:rsidR="00DB7DB9" w:rsidRDefault="004B6DB0" w:rsidP="00DB7DB9">
      <w:pPr>
        <w:rPr>
          <w:lang w:val="en-GB"/>
        </w:rPr>
      </w:pPr>
      <w:r>
        <w:rPr>
          <w:lang w:val="en-GB"/>
        </w:rPr>
        <w:t>T</w:t>
      </w:r>
      <w:r>
        <w:rPr>
          <w:vertAlign w:val="subscript"/>
          <w:lang w:val="en-GB"/>
        </w:rPr>
        <w:t>5</w:t>
      </w:r>
      <w:r>
        <w:rPr>
          <w:lang w:val="en-GB"/>
        </w:rPr>
        <w:t xml:space="preserve"> can be determined by interpolation. </w:t>
      </w:r>
      <w:r w:rsidR="00357008">
        <w:rPr>
          <w:lang w:val="en-GB"/>
        </w:rPr>
        <w:t>(line 167).</w:t>
      </w:r>
    </w:p>
    <w:p w14:paraId="70D82294" w14:textId="77777777" w:rsidR="004B6DB0" w:rsidRPr="004B6DB0" w:rsidRDefault="004B6DB0" w:rsidP="00DB7DB9">
      <w:pPr>
        <w:rPr>
          <w:lang w:val="en-US"/>
        </w:rPr>
      </w:pPr>
    </w:p>
    <w:p w14:paraId="07342AD3" w14:textId="40D052CA" w:rsidR="00BD33D7" w:rsidRPr="004033B6" w:rsidRDefault="00E8319D" w:rsidP="00BD33D7">
      <w:pPr>
        <w:pStyle w:val="Geenafstand"/>
        <w:rPr>
          <w:lang w:val="en-US"/>
        </w:rPr>
      </w:pPr>
      <w:r>
        <w:rPr>
          <w:lang w:val="en-US"/>
        </w:rPr>
        <w:lastRenderedPageBreak/>
        <w:t xml:space="preserve">Because of isentropic process </w:t>
      </w:r>
      <w:r w:rsidR="00920816">
        <w:rPr>
          <w:lang w:val="en-US"/>
        </w:rPr>
        <w:t xml:space="preserve">(fig 8. 19) </w:t>
      </w:r>
      <w:r w:rsidR="00BD33D7">
        <w:rPr>
          <w:lang w:val="en-US"/>
        </w:rPr>
        <w:t>the pressure</w:t>
      </w:r>
      <w:r w:rsidR="00887002">
        <w:rPr>
          <w:lang w:val="en-US"/>
        </w:rPr>
        <w:t xml:space="preserve"> at stage 5</w:t>
      </w:r>
      <w:r>
        <w:rPr>
          <w:lang w:val="en-US"/>
        </w:rPr>
        <w:t xml:space="preserve"> can be determined using: </w:t>
      </w:r>
      <w:r w:rsidR="00BD33D7">
        <w:rPr>
          <w:lang w:val="en-US"/>
        </w:rPr>
        <w:t>(line 18</w:t>
      </w:r>
      <w:r w:rsidR="00BD33D7" w:rsidRPr="004033B6">
        <w:rPr>
          <w:lang w:val="en-US"/>
        </w:rPr>
        <w:t>0)</w:t>
      </w:r>
    </w:p>
    <w:p w14:paraId="2EB36D98" w14:textId="39942B7B" w:rsidR="004B6DB0" w:rsidRDefault="001F4975">
      <w:pPr>
        <w:rPr>
          <w:lang w:val="en-GB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  <w:lang w:val="en-GB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ref</m:t>
                </m:r>
              </m:sub>
            </m:sSub>
          </m:sub>
          <m:sup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4</m:t>
                </m:r>
              </m:sub>
            </m:sSub>
          </m:sup>
          <m:e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GB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GB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lang w:val="en-GB"/>
                  </w:rPr>
                  <m:t>(T)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T</m:t>
                </m:r>
              </m:den>
            </m:f>
            <m:r>
              <w:rPr>
                <w:rFonts w:ascii="Cambria Math" w:hAnsi="Cambria Math"/>
                <w:lang w:val="en-GB"/>
              </w:rPr>
              <m:t>dT-</m:t>
            </m:r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g</m:t>
                </m:r>
              </m:sub>
            </m:sSub>
            <m:func>
              <m:funcPr>
                <m:ctrlPr>
                  <w:rPr>
                    <w:rFonts w:ascii="Cambria Math" w:hAnsi="Cambria Math"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4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ref</m:t>
                            </m:r>
                          </m:sub>
                        </m:sSub>
                      </m:den>
                    </m:f>
                  </m:e>
                </m:d>
              </m:e>
            </m:func>
            <m:r>
              <w:rPr>
                <w:rFonts w:ascii="Cambria Math" w:hAnsi="Cambria Math"/>
                <w:lang w:val="en-GB"/>
              </w:rPr>
              <m:t>=</m:t>
            </m:r>
          </m:e>
        </m:nary>
        <m:nary>
          <m:naryPr>
            <m:limLoc m:val="subSup"/>
            <m:ctrlPr>
              <w:rPr>
                <w:rFonts w:ascii="Cambria Math" w:hAnsi="Cambria Math"/>
                <w:i/>
                <w:lang w:val="en-GB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ref</m:t>
                </m:r>
              </m:sub>
            </m:sSub>
          </m:sub>
          <m:sup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5</m:t>
                </m:r>
              </m:sub>
            </m:sSub>
          </m:sup>
          <m:e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GB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GB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lang w:val="en-GB"/>
                  </w:rPr>
                  <m:t>(T)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T</m:t>
                </m:r>
              </m:den>
            </m:f>
            <m:r>
              <w:rPr>
                <w:rFonts w:ascii="Cambria Math" w:hAnsi="Cambria Math"/>
                <w:lang w:val="en-GB"/>
              </w:rPr>
              <m:t>dT-</m:t>
            </m:r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g</m:t>
                </m:r>
              </m:sub>
            </m:sSub>
            <m:func>
              <m:funcPr>
                <m:ctrlPr>
                  <w:rPr>
                    <w:rFonts w:ascii="Cambria Math" w:hAnsi="Cambria Math"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5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ref</m:t>
                            </m:r>
                          </m:sub>
                        </m:sSub>
                      </m:den>
                    </m:f>
                  </m:e>
                </m:d>
              </m:e>
            </m:func>
          </m:e>
        </m:nary>
      </m:oMath>
      <w:r w:rsidR="00BD33D7" w:rsidRPr="004033B6">
        <w:object w:dxaOrig="180" w:dyaOrig="279" w14:anchorId="0E7C4269">
          <v:shape id="_x0000_i1036" type="#_x0000_t75" style="width:9pt;height:14.25pt" o:ole="">
            <v:imagedata r:id="rId18" o:title=""/>
          </v:shape>
          <o:OLEObject Type="Embed" ProgID="Equation.DSMT4" ShapeID="_x0000_i1036" DrawAspect="Content" ObjectID="_1505033480" r:id="rId28"/>
        </w:object>
      </w:r>
    </w:p>
    <w:p w14:paraId="7044313E" w14:textId="26861353" w:rsidR="005804B8" w:rsidRPr="00887002" w:rsidRDefault="00DB7DB9">
      <w:pPr>
        <w:rPr>
          <w:lang w:val="en-GB"/>
        </w:rPr>
      </w:pPr>
      <w:r w:rsidRPr="00DB7DB9">
        <w:rPr>
          <w:lang w:val="en-GB"/>
        </w:rPr>
        <w:t xml:space="preserve">No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v</m:t>
            </m:r>
          </m:e>
          <m:sub>
            <m:r>
              <w:rPr>
                <w:rFonts w:ascii="Cambria Math" w:hAnsi="Cambria Math"/>
                <w:lang w:val="en-GB"/>
              </w:rPr>
              <m:t>5</m:t>
            </m:r>
          </m:sub>
        </m:sSub>
      </m:oMath>
      <w:r w:rsidRPr="00DB7DB9">
        <w:rPr>
          <w:lang w:val="en-GB"/>
        </w:rPr>
        <w:t xml:space="preserve"> according to energy conse</w:t>
      </w:r>
      <w:proofErr w:type="spellStart"/>
      <w:r w:rsidR="00887002">
        <w:rPr>
          <w:lang w:val="en-GB"/>
        </w:rPr>
        <w:t>rvation</w:t>
      </w:r>
      <w:proofErr w:type="spellEnd"/>
      <w:r w:rsidR="00887002">
        <w:rPr>
          <w:lang w:val="en-GB"/>
        </w:rPr>
        <w:t xml:space="preserve"> so equals zero (line 164</w:t>
      </w:r>
      <w:r w:rsidRPr="00DB7DB9">
        <w:rPr>
          <w:lang w:val="en-GB"/>
        </w:rPr>
        <w:t>)</w:t>
      </w:r>
      <w:r w:rsidR="00455259" w:rsidRPr="00D33E13">
        <w:rPr>
          <w:lang w:val="en-US"/>
        </w:rPr>
        <w:br w:type="page"/>
      </w:r>
    </w:p>
    <w:p w14:paraId="7044313F" w14:textId="77777777" w:rsidR="00455259" w:rsidRPr="00D33E13" w:rsidRDefault="005804B8" w:rsidP="005804B8">
      <w:pPr>
        <w:pStyle w:val="Kop2"/>
        <w:rPr>
          <w:lang w:val="en-US"/>
        </w:rPr>
      </w:pPr>
      <w:r>
        <w:rPr>
          <w:lang w:val="en-US"/>
        </w:rPr>
        <w:lastRenderedPageBreak/>
        <w:t>Nozzle</w:t>
      </w:r>
    </w:p>
    <w:tbl>
      <w:tblPr>
        <w:tblStyle w:val="Tabelraster"/>
        <w:tblpPr w:leftFromText="141" w:rightFromText="141" w:vertAnchor="text" w:horzAnchor="margin" w:tblpY="7"/>
        <w:tblW w:w="0" w:type="auto"/>
        <w:tblLook w:val="04A0" w:firstRow="1" w:lastRow="0" w:firstColumn="1" w:lastColumn="0" w:noHBand="0" w:noVBand="1"/>
      </w:tblPr>
      <w:tblGrid>
        <w:gridCol w:w="9350"/>
      </w:tblGrid>
      <w:tr w:rsidR="005804B8" w:rsidRPr="001F4975" w14:paraId="70443141" w14:textId="77777777" w:rsidTr="005804B8">
        <w:trPr>
          <w:trHeight w:val="6758"/>
        </w:trPr>
        <w:tc>
          <w:tcPr>
            <w:tcW w:w="9576" w:type="dxa"/>
          </w:tcPr>
          <w:p w14:paraId="4DE2EA03" w14:textId="77777777" w:rsidR="00887002" w:rsidRDefault="00887002" w:rsidP="008870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sPart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= </w:t>
            </w:r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'</w:t>
            </w:r>
            <w:proofErr w:type="spellStart"/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Nozzle</w:t>
            </w:r>
            <w:proofErr w:type="spellEnd"/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'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;</w:t>
            </w:r>
          </w:p>
          <w:p w14:paraId="15385AFF" w14:textId="77777777" w:rsidR="00887002" w:rsidRDefault="00887002" w:rsidP="008870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14:paraId="2E079D50" w14:textId="3CF26D9A" w:rsidR="00887002" w:rsidRDefault="00887002" w:rsidP="002C0A3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P6 = </w:t>
            </w: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Pamb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;</w:t>
            </w:r>
            <w:r w:rsidR="002C0A35"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                                </w:t>
            </w:r>
            <w:r w:rsidR="002C0A35">
              <w:rPr>
                <w:rFonts w:ascii="Courier New" w:hAnsi="Courier New" w:cs="Courier New"/>
                <w:color w:val="228B22"/>
                <w:sz w:val="20"/>
                <w:szCs w:val="20"/>
              </w:rPr>
              <w:t xml:space="preserve"> %%line 191</w:t>
            </w:r>
          </w:p>
          <w:p w14:paraId="752AD423" w14:textId="77777777" w:rsidR="00887002" w:rsidRDefault="00887002" w:rsidP="008870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s_druk6 = Rg*log(P6/Pref);</w:t>
            </w:r>
          </w:p>
          <w:p w14:paraId="071926E6" w14:textId="77777777" w:rsidR="00887002" w:rsidRPr="00887002" w:rsidRDefault="00887002" w:rsidP="008870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6thermal = S5+s_druk6;</w:t>
            </w:r>
          </w:p>
          <w:p w14:paraId="6AF5F37C" w14:textId="77777777" w:rsidR="00887002" w:rsidRPr="00887002" w:rsidRDefault="00887002" w:rsidP="008870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s_6= </w:t>
            </w:r>
            <w:proofErr w:type="spellStart"/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after</w:t>
            </w:r>
            <w:proofErr w:type="spellEnd"/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</w:t>
            </w:r>
            <w:proofErr w:type="spellStart"/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ia</w:t>
            </w:r>
            <w:proofErr w:type="spellEnd"/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';</w:t>
            </w:r>
          </w:p>
          <w:p w14:paraId="788AC325" w14:textId="77777777" w:rsidR="00887002" w:rsidRPr="00887002" w:rsidRDefault="00887002" w:rsidP="008870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7E6D603E" w14:textId="1FA69F5B" w:rsidR="00887002" w:rsidRPr="00A61418" w:rsidRDefault="00887002" w:rsidP="008870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6 = interp1(s_6,TR,s6thermal);</w:t>
            </w:r>
            <w:r w:rsidR="00A61418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    </w:t>
            </w:r>
            <w:r w:rsidR="00E11623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</w:t>
            </w:r>
            <w:r w:rsidR="00E11623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line 196</w:t>
            </w:r>
          </w:p>
          <w:p w14:paraId="451229D4" w14:textId="77777777" w:rsidR="00887002" w:rsidRPr="00887002" w:rsidRDefault="00887002" w:rsidP="008870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87002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for</w:t>
            </w:r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1:NSp</w:t>
            </w:r>
          </w:p>
          <w:p w14:paraId="64DB74DE" w14:textId="77777777" w:rsidR="00887002" w:rsidRPr="00887002" w:rsidRDefault="00887002" w:rsidP="008870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hi6(</w:t>
            </w:r>
            <w:proofErr w:type="spellStart"/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)    = </w:t>
            </w:r>
            <w:proofErr w:type="spellStart"/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HNasa</w:t>
            </w:r>
            <w:proofErr w:type="spellEnd"/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T6,SpS(</w:t>
            </w:r>
            <w:proofErr w:type="spellStart"/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);</w:t>
            </w:r>
          </w:p>
          <w:p w14:paraId="521F5418" w14:textId="77777777" w:rsidR="00887002" w:rsidRPr="00887002" w:rsidRDefault="00887002" w:rsidP="008870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87002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end</w:t>
            </w:r>
          </w:p>
          <w:p w14:paraId="16EA08B1" w14:textId="77777777" w:rsidR="00887002" w:rsidRPr="00887002" w:rsidRDefault="00887002" w:rsidP="008870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h6 = </w:t>
            </w:r>
            <w:proofErr w:type="spellStart"/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after</w:t>
            </w:r>
            <w:proofErr w:type="spellEnd"/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hi6';</w:t>
            </w:r>
          </w:p>
          <w:p w14:paraId="2B5C3E53" w14:textId="0731C84D" w:rsidR="00887002" w:rsidRPr="00887002" w:rsidRDefault="00887002" w:rsidP="008870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v6 = (2*(h5-h6))^0.5;</w:t>
            </w:r>
            <w:r w:rsidR="008F32F5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                   </w:t>
            </w:r>
            <w:r w:rsidR="008F32F5" w:rsidRPr="005B6BC5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line 201</w:t>
            </w:r>
          </w:p>
          <w:p w14:paraId="70443140" w14:textId="77777777" w:rsidR="005804B8" w:rsidRPr="00D33E13" w:rsidRDefault="005804B8" w:rsidP="005804B8">
            <w:pPr>
              <w:pStyle w:val="Geenafstand"/>
              <w:jc w:val="both"/>
              <w:rPr>
                <w:lang w:val="en-US"/>
              </w:rPr>
            </w:pPr>
          </w:p>
        </w:tc>
      </w:tr>
      <w:tr w:rsidR="005804B8" w:rsidRPr="00D33E13" w14:paraId="70443143" w14:textId="77777777" w:rsidTr="005804B8">
        <w:tc>
          <w:tcPr>
            <w:tcW w:w="9576" w:type="dxa"/>
          </w:tcPr>
          <w:p w14:paraId="70443142" w14:textId="77777777" w:rsidR="005804B8" w:rsidRPr="00D33E13" w:rsidRDefault="005804B8" w:rsidP="005804B8">
            <w:pPr>
              <w:pStyle w:val="Geenafstand"/>
              <w:jc w:val="both"/>
              <w:rPr>
                <w:lang w:val="en-US"/>
              </w:rPr>
            </w:pPr>
            <w:r w:rsidRPr="00D33E13">
              <w:rPr>
                <w:lang w:val="en-US"/>
              </w:rPr>
              <w:t>Code snippet Nozzle [5-6]</w:t>
            </w:r>
          </w:p>
        </w:tc>
      </w:tr>
    </w:tbl>
    <w:p w14:paraId="70443144" w14:textId="77777777" w:rsidR="00455259" w:rsidRPr="00D33E13" w:rsidRDefault="00455259" w:rsidP="00455259">
      <w:pPr>
        <w:pStyle w:val="Geenafstand"/>
        <w:jc w:val="both"/>
        <w:rPr>
          <w:lang w:val="en-US"/>
        </w:rPr>
      </w:pPr>
    </w:p>
    <w:p w14:paraId="70443145" w14:textId="77777777" w:rsidR="00455259" w:rsidRPr="00D33E13" w:rsidRDefault="00455259" w:rsidP="00455259">
      <w:pPr>
        <w:pStyle w:val="Kop3"/>
        <w:numPr>
          <w:ilvl w:val="0"/>
          <w:numId w:val="0"/>
        </w:numPr>
        <w:rPr>
          <w:lang w:val="en-US"/>
        </w:rPr>
      </w:pPr>
      <w:r w:rsidRPr="00D33E13">
        <w:rPr>
          <w:lang w:val="en-US"/>
        </w:rPr>
        <w:t>Procedure</w:t>
      </w:r>
    </w:p>
    <w:p w14:paraId="70443146" w14:textId="77777777" w:rsidR="00455259" w:rsidRPr="00D33E13" w:rsidRDefault="00455259" w:rsidP="00455259">
      <w:pPr>
        <w:pStyle w:val="Geenafstand"/>
        <w:jc w:val="both"/>
        <w:rPr>
          <w:lang w:val="en-US"/>
        </w:rPr>
      </w:pPr>
    </w:p>
    <w:p w14:paraId="511EF683" w14:textId="6484CB38" w:rsidR="00887002" w:rsidRPr="00672116" w:rsidRDefault="00887002" w:rsidP="00887002">
      <w:pPr>
        <w:spacing w:after="0" w:line="240" w:lineRule="auto"/>
        <w:jc w:val="both"/>
        <w:rPr>
          <w:b/>
          <w:lang w:val="en-US"/>
        </w:rPr>
      </w:pPr>
      <w:proofErr w:type="spellStart"/>
      <w:r w:rsidRPr="00672116">
        <w:rPr>
          <w:b/>
        </w:rPr>
        <w:t>Determine</w:t>
      </w:r>
      <w:proofErr w:type="spellEnd"/>
      <w:r w:rsidRPr="00672116"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amp;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b>
        </m:sSub>
      </m:oMath>
    </w:p>
    <w:p w14:paraId="2BE3E412" w14:textId="77777777" w:rsidR="00887002" w:rsidRDefault="00887002" w:rsidP="00887002">
      <w:pPr>
        <w:spacing w:after="0" w:line="240" w:lineRule="auto"/>
        <w:jc w:val="both"/>
        <w:rPr>
          <w:lang w:val="en-US"/>
        </w:rPr>
      </w:pPr>
    </w:p>
    <w:p w14:paraId="55750486" w14:textId="0C369965" w:rsidR="00672116" w:rsidRPr="00672116" w:rsidRDefault="00672116" w:rsidP="00887002">
      <w:pPr>
        <w:spacing w:after="0" w:line="240" w:lineRule="auto"/>
        <w:jc w:val="both"/>
        <w:rPr>
          <w:lang w:val="en-US"/>
        </w:rPr>
      </w:pPr>
      <w:r>
        <w:rPr>
          <w:lang w:val="en-US"/>
        </w:rPr>
        <w:t>P</w:t>
      </w:r>
      <w:r>
        <w:rPr>
          <w:vertAlign w:val="subscript"/>
          <w:lang w:val="en-US"/>
        </w:rPr>
        <w:t xml:space="preserve">6 </w:t>
      </w:r>
      <w:r>
        <w:rPr>
          <w:lang w:val="en-US"/>
        </w:rPr>
        <w:t>is given (line 191)</w:t>
      </w:r>
    </w:p>
    <w:p w14:paraId="60B15044" w14:textId="52E65085" w:rsidR="00887002" w:rsidRPr="00887002" w:rsidRDefault="001F4975" w:rsidP="00887002">
      <w:pPr>
        <w:spacing w:after="0" w:line="240" w:lineRule="auto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lang w:val="en-US"/>
              </w:rPr>
              <m:t>6</m:t>
            </m:r>
          </m:sub>
        </m:sSub>
        <m:r>
          <w:rPr>
            <w:rFonts w:ascii="Cambria Math" w:hAnsi="Cambria Math"/>
            <w:lang w:val="en-US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lang w:val="en-US"/>
              </w:rPr>
              <m:t>amb</m:t>
            </m:r>
          </m:sub>
        </m:sSub>
        <m:r>
          <w:rPr>
            <w:rFonts w:ascii="Cambria Math" w:hAnsi="Cambria Math"/>
            <w:lang w:val="en-US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lang w:val="en-US"/>
              </w:rPr>
              <m:t>1</m:t>
            </m:r>
          </m:sub>
        </m:sSub>
        <m:r>
          <w:rPr>
            <w:rFonts w:ascii="Cambria Math" w:hAnsi="Cambria Math"/>
            <w:lang w:val="en-US"/>
          </w:rPr>
          <m:t>=55 kPa</m:t>
        </m:r>
        <m:r>
          <w:rPr>
            <w:rFonts w:ascii="Cambria Math" w:hAnsi="Cambria Math"/>
            <w:lang w:val="en-US"/>
          </w:rPr>
          <m:t xml:space="preserve"> </m:t>
        </m:r>
      </m:oMath>
      <w:r w:rsidR="00672116">
        <w:rPr>
          <w:lang w:val="en-US"/>
        </w:rPr>
        <w:tab/>
      </w:r>
    </w:p>
    <w:p w14:paraId="6A1847C6" w14:textId="77777777" w:rsidR="00672116" w:rsidRDefault="00672116" w:rsidP="00887002">
      <w:pPr>
        <w:spacing w:after="0" w:line="240" w:lineRule="auto"/>
        <w:jc w:val="both"/>
        <w:rPr>
          <w:lang w:val="en-US"/>
        </w:rPr>
      </w:pPr>
    </w:p>
    <w:p w14:paraId="0D6136B8" w14:textId="563C1D94" w:rsidR="00887002" w:rsidRDefault="00A2344A" w:rsidP="00887002">
      <w:pPr>
        <w:spacing w:after="0" w:line="240" w:lineRule="auto"/>
        <w:jc w:val="both"/>
        <w:rPr>
          <w:lang w:val="en-US"/>
        </w:rPr>
      </w:pPr>
      <w:r>
        <w:rPr>
          <w:lang w:val="en-US"/>
        </w:rPr>
        <w:t>Because it’s an isentropic process, using</w:t>
      </w:r>
      <w:r w:rsidR="00672116">
        <w:rPr>
          <w:lang w:val="en-US"/>
        </w:rPr>
        <w:t xml:space="preserve"> (line</w:t>
      </w:r>
      <w:r w:rsidR="00E11623">
        <w:rPr>
          <w:lang w:val="en-US"/>
        </w:rPr>
        <w:t xml:space="preserve"> 196)</w:t>
      </w:r>
      <w:r>
        <w:rPr>
          <w:lang w:val="en-US"/>
        </w:rPr>
        <w:t>:</w:t>
      </w:r>
    </w:p>
    <w:p w14:paraId="511E0B87" w14:textId="77777777" w:rsidR="00887002" w:rsidRDefault="00887002" w:rsidP="00887002">
      <w:pPr>
        <w:spacing w:after="0" w:line="240" w:lineRule="auto"/>
        <w:jc w:val="both"/>
        <w:rPr>
          <w:lang w:val="en-US"/>
        </w:rPr>
      </w:pPr>
    </w:p>
    <w:p w14:paraId="2AA5CBE5" w14:textId="25A75D3B" w:rsidR="00887002" w:rsidRDefault="001F4975" w:rsidP="00887002">
      <w:pPr>
        <w:spacing w:after="0" w:line="240" w:lineRule="auto"/>
        <w:jc w:val="both"/>
        <w:rPr>
          <w:lang w:val="en-US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  <w:lang w:val="en-GB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ref</m:t>
                </m:r>
              </m:sub>
            </m:sSub>
          </m:sub>
          <m:sup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5</m:t>
                </m:r>
              </m:sub>
            </m:sSub>
          </m:sup>
          <m:e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GB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GB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lang w:val="en-GB"/>
                  </w:rPr>
                  <m:t>(T)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T</m:t>
                </m:r>
              </m:den>
            </m:f>
            <m:r>
              <w:rPr>
                <w:rFonts w:ascii="Cambria Math" w:hAnsi="Cambria Math"/>
                <w:lang w:val="en-GB"/>
              </w:rPr>
              <m:t>dT-</m:t>
            </m:r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g</m:t>
                </m:r>
              </m:sub>
            </m:sSub>
            <m:func>
              <m:funcPr>
                <m:ctrlPr>
                  <w:rPr>
                    <w:rFonts w:ascii="Cambria Math" w:hAnsi="Cambria Math"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5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ref</m:t>
                            </m:r>
                          </m:sub>
                        </m:sSub>
                      </m:den>
                    </m:f>
                  </m:e>
                </m:d>
              </m:e>
            </m:func>
            <m:r>
              <w:rPr>
                <w:rFonts w:ascii="Cambria Math" w:hAnsi="Cambria Math"/>
                <w:lang w:val="en-GB"/>
              </w:rPr>
              <m:t>=</m:t>
            </m:r>
          </m:e>
        </m:nary>
        <m:nary>
          <m:naryPr>
            <m:limLoc m:val="subSup"/>
            <m:ctrlPr>
              <w:rPr>
                <w:rFonts w:ascii="Cambria Math" w:hAnsi="Cambria Math"/>
                <w:i/>
                <w:lang w:val="en-GB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ref</m:t>
                </m:r>
              </m:sub>
            </m:sSub>
          </m:sub>
          <m:sup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6</m:t>
                </m:r>
              </m:sub>
            </m:sSub>
          </m:sup>
          <m:e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GB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GB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lang w:val="en-GB"/>
                  </w:rPr>
                  <m:t>(T)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T</m:t>
                </m:r>
              </m:den>
            </m:f>
            <m:r>
              <w:rPr>
                <w:rFonts w:ascii="Cambria Math" w:hAnsi="Cambria Math"/>
                <w:lang w:val="en-GB"/>
              </w:rPr>
              <m:t>dT-</m:t>
            </m:r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g</m:t>
                </m:r>
              </m:sub>
            </m:sSub>
            <m:func>
              <m:funcPr>
                <m:ctrlPr>
                  <w:rPr>
                    <w:rFonts w:ascii="Cambria Math" w:hAnsi="Cambria Math"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6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ref</m:t>
                            </m:r>
                          </m:sub>
                        </m:sSub>
                      </m:den>
                    </m:f>
                  </m:e>
                </m:d>
              </m:e>
            </m:func>
          </m:e>
        </m:nary>
      </m:oMath>
      <w:r w:rsidR="00672116">
        <w:rPr>
          <w:lang w:val="en-GB"/>
        </w:rPr>
        <w:tab/>
      </w:r>
    </w:p>
    <w:p w14:paraId="20B07A5A" w14:textId="77777777" w:rsidR="00672116" w:rsidRDefault="00672116" w:rsidP="00887002">
      <w:pPr>
        <w:spacing w:after="0" w:line="240" w:lineRule="auto"/>
        <w:jc w:val="both"/>
        <w:rPr>
          <w:lang w:val="en-US"/>
        </w:rPr>
      </w:pPr>
    </w:p>
    <w:p w14:paraId="358BE0D1" w14:textId="78701CEA" w:rsidR="00887002" w:rsidRDefault="00887002" w:rsidP="00887002">
      <w:pPr>
        <w:spacing w:after="0" w:line="240" w:lineRule="auto"/>
        <w:jc w:val="both"/>
        <w:rPr>
          <w:lang w:val="en-US"/>
        </w:rPr>
      </w:pPr>
      <w:r>
        <w:rPr>
          <w:lang w:val="en-US"/>
        </w:rPr>
        <w:t>To find the temperature at stage 6</w:t>
      </w:r>
    </w:p>
    <w:p w14:paraId="669C879C" w14:textId="77777777" w:rsidR="00887002" w:rsidRDefault="00887002" w:rsidP="00887002">
      <w:pPr>
        <w:pStyle w:val="Geenafstand"/>
        <w:rPr>
          <w:lang w:val="en-US"/>
        </w:rPr>
      </w:pPr>
    </w:p>
    <w:p w14:paraId="4EDD9E4F" w14:textId="6EF47214" w:rsidR="00887002" w:rsidRPr="004A1228" w:rsidRDefault="00887002" w:rsidP="00887002">
      <w:pPr>
        <w:pStyle w:val="Geenafstand"/>
        <w:rPr>
          <w:lang w:val="en-US"/>
        </w:rPr>
      </w:pPr>
      <w:r w:rsidRPr="004A1228">
        <w:rPr>
          <w:lang w:val="en-US"/>
        </w:rPr>
        <w:t xml:space="preserve">Mixture properties determined using </w:t>
      </w:r>
      <w:proofErr w:type="spellStart"/>
      <w:r w:rsidRPr="004A1228">
        <w:rPr>
          <w:lang w:val="en-US"/>
        </w:rPr>
        <w:t>f.i</w:t>
      </w:r>
      <w:proofErr w:type="spellEnd"/>
      <w:r w:rsidRPr="004A1228">
        <w:rPr>
          <w:lang w:val="en-US"/>
        </w:rPr>
        <w:t xml:space="preserve">. (line </w:t>
      </w:r>
      <w:r w:rsidR="00920816">
        <w:rPr>
          <w:lang w:val="en-US"/>
        </w:rPr>
        <w:t>200</w:t>
      </w:r>
      <w:r w:rsidRPr="004A1228">
        <w:rPr>
          <w:lang w:val="en-US"/>
        </w:rPr>
        <w:t>)</w:t>
      </w:r>
    </w:p>
    <w:p w14:paraId="5292877A" w14:textId="270F1F88" w:rsidR="00887002" w:rsidRPr="00887002" w:rsidRDefault="00887002" w:rsidP="00887002">
      <w:pPr>
        <w:spacing w:after="0" w:line="240" w:lineRule="auto"/>
        <w:jc w:val="both"/>
        <w:rPr>
          <w:lang w:val="en-US"/>
        </w:rPr>
      </w:pPr>
      <w:r w:rsidRPr="004A1228">
        <w:object w:dxaOrig="1780" w:dyaOrig="540" w14:anchorId="5A64249E">
          <v:shape id="_x0000_i1037" type="#_x0000_t75" style="width:89.25pt;height:27pt" o:ole="">
            <v:imagedata r:id="rId11" o:title=""/>
          </v:shape>
          <o:OLEObject Type="Embed" ProgID="Equation.DSMT4" ShapeID="_x0000_i1037" DrawAspect="Content" ObjectID="_1505033481" r:id="rId29"/>
        </w:object>
      </w:r>
    </w:p>
    <w:p w14:paraId="00A03125" w14:textId="77777777" w:rsidR="00887002" w:rsidRPr="004A1228" w:rsidRDefault="00887002" w:rsidP="00887002">
      <w:pPr>
        <w:pStyle w:val="Geenafstand"/>
        <w:rPr>
          <w:lang w:val="en-US"/>
        </w:rPr>
      </w:pPr>
      <w:r w:rsidRPr="004A1228">
        <w:rPr>
          <w:lang w:val="en-US"/>
        </w:rPr>
        <w:t xml:space="preserve">The composition </w:t>
      </w:r>
      <w:r w:rsidRPr="004A1228">
        <w:rPr>
          <w:i/>
          <w:lang w:val="en-US"/>
        </w:rPr>
        <w:t>Y</w:t>
      </w:r>
      <w:r w:rsidRPr="004A1228">
        <w:rPr>
          <w:i/>
          <w:vertAlign w:val="subscript"/>
          <w:lang w:val="en-US"/>
        </w:rPr>
        <w:t>i</w:t>
      </w:r>
      <w:r w:rsidRPr="004A1228">
        <w:rPr>
          <w:lang w:val="en-US"/>
        </w:rPr>
        <w:t xml:space="preserve"> is taken equal to that of normal air</w:t>
      </w:r>
      <w:r>
        <w:rPr>
          <w:lang w:val="en-US"/>
        </w:rPr>
        <w:t xml:space="preserve"> with CO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and H</w:t>
      </w:r>
      <w:r>
        <w:rPr>
          <w:vertAlign w:val="subscript"/>
          <w:lang w:val="en-US"/>
        </w:rPr>
        <w:t>2</w:t>
      </w:r>
      <w:r>
        <w:rPr>
          <w:lang w:val="en-US"/>
        </w:rPr>
        <w:t>O (mix2)</w:t>
      </w:r>
      <w:r w:rsidRPr="004A1228">
        <w:rPr>
          <w:lang w:val="en-US"/>
        </w:rPr>
        <w:t>.</w:t>
      </w:r>
    </w:p>
    <w:p w14:paraId="610A596B" w14:textId="77777777" w:rsidR="00A2344A" w:rsidRPr="00887002" w:rsidRDefault="00A2344A" w:rsidP="00887002">
      <w:pPr>
        <w:spacing w:after="0" w:line="240" w:lineRule="auto"/>
        <w:jc w:val="both"/>
        <w:rPr>
          <w:lang w:val="en-US"/>
        </w:rPr>
      </w:pPr>
    </w:p>
    <w:p w14:paraId="0EF0C5B6" w14:textId="7B3D84D2" w:rsidR="00887002" w:rsidRPr="00887002" w:rsidRDefault="00A2344A" w:rsidP="00887002">
      <w:pPr>
        <w:spacing w:after="0" w:line="240" w:lineRule="auto"/>
        <w:jc w:val="both"/>
        <w:rPr>
          <w:lang w:val="en-GB"/>
        </w:rPr>
      </w:pPr>
      <w:r>
        <w:rPr>
          <w:lang w:val="en-GB"/>
        </w:rPr>
        <w:lastRenderedPageBreak/>
        <w:t>A</w:t>
      </w:r>
      <w:r w:rsidR="00887002" w:rsidRPr="00887002">
        <w:rPr>
          <w:lang w:val="en-GB"/>
        </w:rPr>
        <w:t>ccording to energy conservation:</w:t>
      </w:r>
    </w:p>
    <w:p w14:paraId="45DD87E5" w14:textId="1D2C2ED7" w:rsidR="00887002" w:rsidRDefault="001F4975" w:rsidP="00887002">
      <w:pPr>
        <w:spacing w:after="0" w:line="240" w:lineRule="auto"/>
        <w:jc w:val="both"/>
        <w:rPr>
          <w:lang w:val="en-GB"/>
        </w:rPr>
      </w:pP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h</m:t>
            </m:r>
          </m:e>
          <m:sub>
            <m:r>
              <w:rPr>
                <w:rFonts w:ascii="Cambria Math" w:hAnsi="Cambria Math"/>
                <w:lang w:val="en-GB"/>
              </w:rPr>
              <m:t>5</m:t>
            </m:r>
          </m:sub>
        </m:sSub>
        <m:r>
          <w:rPr>
            <w:rFonts w:ascii="Cambria Math" w:hAnsi="Cambria Math"/>
            <w:lang w:val="en-GB"/>
          </w:rPr>
          <m:t>=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h</m:t>
            </m:r>
          </m:e>
          <m:sub>
            <m:r>
              <w:rPr>
                <w:rFonts w:ascii="Cambria Math" w:hAnsi="Cambria Math"/>
                <w:lang w:val="en-GB"/>
              </w:rPr>
              <m:t>6</m:t>
            </m:r>
          </m:sub>
        </m:sSub>
        <m:r>
          <w:rPr>
            <w:rFonts w:ascii="Cambria Math" w:hAnsi="Cambria Math"/>
            <w:lang w:val="en-GB"/>
          </w:rPr>
          <m:t>+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sSubSup>
          <m:sSubSupPr>
            <m:ctrlPr>
              <w:rPr>
                <w:rFonts w:ascii="Cambria Math" w:hAnsi="Cambria Math"/>
                <w:i/>
                <w:lang w:val="en-GB"/>
              </w:rPr>
            </m:ctrlPr>
          </m:sSubSupPr>
          <m:e>
            <m:r>
              <w:rPr>
                <w:rFonts w:ascii="Cambria Math" w:hAnsi="Cambria Math"/>
                <w:lang w:val="en-GB"/>
              </w:rPr>
              <m:t>v</m:t>
            </m:r>
          </m:e>
          <m:sub>
            <m:r>
              <w:rPr>
                <w:rFonts w:ascii="Cambria Math" w:hAnsi="Cambria Math"/>
                <w:lang w:val="en-GB"/>
              </w:rPr>
              <m:t>6</m:t>
            </m:r>
          </m:sub>
          <m:sup>
            <m:r>
              <w:rPr>
                <w:rFonts w:ascii="Cambria Math" w:hAnsi="Cambria Math"/>
                <w:lang w:val="en-GB"/>
              </w:rPr>
              <m:t>2</m:t>
            </m:r>
          </m:sup>
        </m:sSubSup>
        <m:r>
          <w:rPr>
            <w:rFonts w:ascii="Cambria Math" w:hAnsi="Cambria Math"/>
            <w:lang w:val="en-GB"/>
          </w:rPr>
          <m:t xml:space="preserve"> </m:t>
        </m:r>
      </m:oMath>
      <w:r w:rsidR="00A2344A">
        <w:rPr>
          <w:lang w:val="en-GB"/>
        </w:rPr>
        <w:tab/>
      </w:r>
    </w:p>
    <w:p w14:paraId="465C28DF" w14:textId="77777777" w:rsidR="00A2344A" w:rsidRPr="00887002" w:rsidRDefault="00A2344A" w:rsidP="00887002">
      <w:pPr>
        <w:spacing w:after="0" w:line="240" w:lineRule="auto"/>
        <w:jc w:val="both"/>
        <w:rPr>
          <w:lang w:val="en-GB"/>
        </w:rPr>
      </w:pPr>
    </w:p>
    <w:p w14:paraId="5EB33F8B" w14:textId="11790525" w:rsidR="00887002" w:rsidRPr="00A2344A" w:rsidRDefault="00887002" w:rsidP="00887002">
      <w:pPr>
        <w:spacing w:after="0" w:line="240" w:lineRule="auto"/>
        <w:jc w:val="both"/>
        <w:rPr>
          <w:lang w:val="en-US"/>
        </w:rPr>
      </w:pPr>
      <w:r w:rsidRPr="00887002">
        <w:rPr>
          <w:lang w:val="en-GB"/>
        </w:rPr>
        <w:t>Now it is also possible to calculate</w:t>
      </w:r>
      <m:oMath>
        <m:r>
          <w:rPr>
            <w:rFonts w:ascii="Cambria Math" w:hAnsi="Cambria Math"/>
            <w:lang w:val="en-GB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  <w:lang w:val="en-GB"/>
              </w:rPr>
              <m:t>6</m:t>
            </m:r>
          </m:sub>
        </m:sSub>
      </m:oMath>
      <w:r w:rsidR="00A2344A" w:rsidRPr="00A2344A">
        <w:rPr>
          <w:lang w:val="en-US"/>
        </w:rPr>
        <w:t xml:space="preserve"> (line </w:t>
      </w:r>
      <w:r w:rsidR="00E60727">
        <w:rPr>
          <w:lang w:val="en-US"/>
        </w:rPr>
        <w:t>201)</w:t>
      </w:r>
    </w:p>
    <w:p w14:paraId="021D54F8" w14:textId="521483CD" w:rsidR="00A2344A" w:rsidRPr="00A2344A" w:rsidRDefault="001F4975" w:rsidP="00887002">
      <w:pPr>
        <w:spacing w:after="0" w:line="240" w:lineRule="auto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lang w:val="en-US"/>
              </w:rPr>
              <m:t>6</m:t>
            </m:r>
          </m:sub>
        </m:sSub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2*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5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6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)</m:t>
                </m:r>
              </m:e>
            </m:d>
          </m:e>
          <m:sup>
            <m:r>
              <w:rPr>
                <w:rFonts w:ascii="Cambria Math" w:hAnsi="Cambria Math"/>
                <w:lang w:val="en-US"/>
              </w:rPr>
              <m:t>1/2</m:t>
            </m:r>
          </m:sup>
        </m:sSup>
      </m:oMath>
      <w:r w:rsidR="00A2344A">
        <w:rPr>
          <w:lang w:val="en-US"/>
        </w:rPr>
        <w:tab/>
      </w:r>
    </w:p>
    <w:p w14:paraId="70443147" w14:textId="77777777" w:rsidR="00455259" w:rsidRPr="00887002" w:rsidRDefault="00455259" w:rsidP="00455259">
      <w:pPr>
        <w:pStyle w:val="Geenafstand"/>
        <w:jc w:val="both"/>
        <w:rPr>
          <w:lang w:val="en-GB"/>
        </w:rPr>
      </w:pPr>
    </w:p>
    <w:p w14:paraId="70443148" w14:textId="77777777" w:rsidR="00455259" w:rsidRPr="00D33E13" w:rsidRDefault="00455259" w:rsidP="00455259">
      <w:pPr>
        <w:pStyle w:val="Geenafstand"/>
        <w:jc w:val="both"/>
        <w:rPr>
          <w:lang w:val="en-US"/>
        </w:rPr>
      </w:pPr>
    </w:p>
    <w:p w14:paraId="70443149" w14:textId="77777777" w:rsidR="00455259" w:rsidRPr="00D33E13" w:rsidRDefault="00455259" w:rsidP="00455259">
      <w:pPr>
        <w:pStyle w:val="Geenafstand"/>
        <w:jc w:val="both"/>
        <w:rPr>
          <w:lang w:val="en-US"/>
        </w:rPr>
      </w:pPr>
    </w:p>
    <w:p w14:paraId="7044314A" w14:textId="77777777" w:rsidR="00455259" w:rsidRPr="00D33E13" w:rsidRDefault="00455259">
      <w:pPr>
        <w:rPr>
          <w:lang w:val="en-US"/>
        </w:rPr>
      </w:pPr>
      <w:r w:rsidRPr="00D33E13">
        <w:rPr>
          <w:lang w:val="en-US"/>
        </w:rPr>
        <w:br w:type="page"/>
      </w:r>
    </w:p>
    <w:p w14:paraId="7044314B" w14:textId="77777777" w:rsidR="00455259" w:rsidRPr="00887002" w:rsidRDefault="00455259" w:rsidP="009A7A39">
      <w:pPr>
        <w:pStyle w:val="Geenafstand"/>
        <w:jc w:val="both"/>
        <w:rPr>
          <w:lang w:val="en-US"/>
        </w:rPr>
      </w:pPr>
    </w:p>
    <w:sectPr w:rsidR="00455259" w:rsidRPr="00887002" w:rsidSect="008A4139">
      <w:footerReference w:type="default" r:id="rId3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5F7F44B" w14:textId="77777777" w:rsidR="0081314C" w:rsidRDefault="0081314C" w:rsidP="00625FAA">
      <w:pPr>
        <w:spacing w:after="0" w:line="240" w:lineRule="auto"/>
      </w:pPr>
      <w:r>
        <w:separator/>
      </w:r>
    </w:p>
  </w:endnote>
  <w:endnote w:type="continuationSeparator" w:id="0">
    <w:p w14:paraId="13D30CB9" w14:textId="77777777" w:rsidR="0081314C" w:rsidRDefault="0081314C" w:rsidP="00625FA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0443156" w14:textId="77777777" w:rsidR="001F4975" w:rsidRDefault="001F4975">
    <w:pPr>
      <w:pStyle w:val="Voettekst"/>
    </w:pPr>
    <w:r>
      <w:rPr>
        <w:noProof/>
      </w:rPr>
      <w:drawing>
        <wp:anchor distT="0" distB="0" distL="114300" distR="114300" simplePos="0" relativeHeight="251659264" behindDoc="1" locked="0" layoutInCell="1" allowOverlap="1" wp14:anchorId="70443158" wp14:editId="70443159">
          <wp:simplePos x="0" y="0"/>
          <wp:positionH relativeFrom="column">
            <wp:posOffset>3757295</wp:posOffset>
          </wp:positionH>
          <wp:positionV relativeFrom="paragraph">
            <wp:posOffset>-186690</wp:posOffset>
          </wp:positionV>
          <wp:extent cx="2609532" cy="585579"/>
          <wp:effectExtent l="19050" t="38100" r="19685" b="24130"/>
          <wp:wrapNone/>
          <wp:docPr id="2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97986" name="Picture 2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lum bright="18000" contrast="15000"/>
                  </a:blip>
                  <a:srcRect l="8667" t="21777" r="16250" b="39755"/>
                  <a:stretch>
                    <a:fillRect/>
                  </a:stretch>
                </pic:blipFill>
                <pic:spPr bwMode="auto">
                  <a:xfrm rot="60000">
                    <a:off x="0" y="0"/>
                    <a:ext cx="2609532" cy="58557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t xml:space="preserve">Jet Engine (4EB00) 2015 </w:t>
    </w:r>
    <w:r>
      <w:tab/>
    </w:r>
    <w:r>
      <w:tab/>
    </w:r>
    <w:r w:rsidRPr="00D33E13">
      <w:rPr>
        <w:b/>
        <w:sz w:val="24"/>
      </w:rPr>
      <w:fldChar w:fldCharType="begin"/>
    </w:r>
    <w:r w:rsidRPr="00D33E13">
      <w:rPr>
        <w:b/>
        <w:sz w:val="24"/>
      </w:rPr>
      <w:instrText>PAGE   \* MERGEFORMAT</w:instrText>
    </w:r>
    <w:r w:rsidRPr="00D33E13">
      <w:rPr>
        <w:b/>
        <w:sz w:val="24"/>
      </w:rPr>
      <w:fldChar w:fldCharType="separate"/>
    </w:r>
    <w:r w:rsidR="004609D6">
      <w:rPr>
        <w:b/>
        <w:noProof/>
        <w:sz w:val="24"/>
      </w:rPr>
      <w:t>18</w:t>
    </w:r>
    <w:r w:rsidRPr="00D33E13">
      <w:rPr>
        <w:b/>
        <w:sz w:val="24"/>
      </w:rPr>
      <w:fldChar w:fldCharType="end"/>
    </w:r>
  </w:p>
  <w:p w14:paraId="70443157" w14:textId="77777777" w:rsidR="001F4975" w:rsidRDefault="001F4975">
    <w:pPr>
      <w:pStyle w:val="Voetteks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A30A5A9" w14:textId="77777777" w:rsidR="0081314C" w:rsidRDefault="0081314C" w:rsidP="00625FAA">
      <w:pPr>
        <w:spacing w:after="0" w:line="240" w:lineRule="auto"/>
      </w:pPr>
      <w:r>
        <w:separator/>
      </w:r>
    </w:p>
  </w:footnote>
  <w:footnote w:type="continuationSeparator" w:id="0">
    <w:p w14:paraId="1E44A93E" w14:textId="77777777" w:rsidR="0081314C" w:rsidRDefault="0081314C" w:rsidP="00625FA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0A82457"/>
    <w:multiLevelType w:val="multilevel"/>
    <w:tmpl w:val="9C8E61BA"/>
    <w:lvl w:ilvl="0">
      <w:start w:val="2"/>
      <w:numFmt w:val="decimal"/>
      <w:pStyle w:val="Kop1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none"/>
      <w:pStyle w:val="Kop2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pStyle w:val="Kop3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pStyle w:val="Kop4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pStyle w:val="Kop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Kop6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pStyle w:val="Kop7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pStyle w:val="Kop8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pStyle w:val="Kop9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1" w15:restartNumberingAfterBreak="0">
    <w:nsid w:val="77CC2C57"/>
    <w:multiLevelType w:val="hybridMultilevel"/>
    <w:tmpl w:val="8ED4F874"/>
    <w:lvl w:ilvl="0" w:tplc="0413000F">
      <w:start w:val="1"/>
      <w:numFmt w:val="decimal"/>
      <w:lvlText w:val="%1."/>
      <w:lvlJc w:val="left"/>
      <w:pPr>
        <w:ind w:left="720" w:hanging="360"/>
      </w:p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4806"/>
    <w:rsid w:val="000007AD"/>
    <w:rsid w:val="00001771"/>
    <w:rsid w:val="00002A72"/>
    <w:rsid w:val="00005C0C"/>
    <w:rsid w:val="0000755E"/>
    <w:rsid w:val="000114CD"/>
    <w:rsid w:val="00011532"/>
    <w:rsid w:val="0001170C"/>
    <w:rsid w:val="00012B0E"/>
    <w:rsid w:val="00013848"/>
    <w:rsid w:val="000159B1"/>
    <w:rsid w:val="00015EAC"/>
    <w:rsid w:val="00016D94"/>
    <w:rsid w:val="00017ACB"/>
    <w:rsid w:val="00020E92"/>
    <w:rsid w:val="00022097"/>
    <w:rsid w:val="000221F2"/>
    <w:rsid w:val="00023B5C"/>
    <w:rsid w:val="00025FDB"/>
    <w:rsid w:val="00027C1E"/>
    <w:rsid w:val="00031427"/>
    <w:rsid w:val="00031A46"/>
    <w:rsid w:val="00033C79"/>
    <w:rsid w:val="00035682"/>
    <w:rsid w:val="000359D8"/>
    <w:rsid w:val="00036B3C"/>
    <w:rsid w:val="00041B01"/>
    <w:rsid w:val="00043EE6"/>
    <w:rsid w:val="000464A4"/>
    <w:rsid w:val="00046B8C"/>
    <w:rsid w:val="00051C74"/>
    <w:rsid w:val="000523E5"/>
    <w:rsid w:val="00052C47"/>
    <w:rsid w:val="00054026"/>
    <w:rsid w:val="00055E28"/>
    <w:rsid w:val="00060E05"/>
    <w:rsid w:val="0006148C"/>
    <w:rsid w:val="000722B2"/>
    <w:rsid w:val="00072939"/>
    <w:rsid w:val="0007753A"/>
    <w:rsid w:val="0007762A"/>
    <w:rsid w:val="00081019"/>
    <w:rsid w:val="00082481"/>
    <w:rsid w:val="00083BDB"/>
    <w:rsid w:val="00085489"/>
    <w:rsid w:val="00086840"/>
    <w:rsid w:val="00091B1C"/>
    <w:rsid w:val="00091F1F"/>
    <w:rsid w:val="000923FE"/>
    <w:rsid w:val="00093CFC"/>
    <w:rsid w:val="000955A6"/>
    <w:rsid w:val="00096DC4"/>
    <w:rsid w:val="000A1237"/>
    <w:rsid w:val="000A3BB3"/>
    <w:rsid w:val="000A4AC4"/>
    <w:rsid w:val="000A7718"/>
    <w:rsid w:val="000B156A"/>
    <w:rsid w:val="000B38A7"/>
    <w:rsid w:val="000B44C2"/>
    <w:rsid w:val="000B45A2"/>
    <w:rsid w:val="000B59F1"/>
    <w:rsid w:val="000C12D4"/>
    <w:rsid w:val="000C2F25"/>
    <w:rsid w:val="000C30A5"/>
    <w:rsid w:val="000C36B0"/>
    <w:rsid w:val="000C3EB6"/>
    <w:rsid w:val="000C751C"/>
    <w:rsid w:val="000C77AE"/>
    <w:rsid w:val="000C7808"/>
    <w:rsid w:val="000C7E0B"/>
    <w:rsid w:val="000D13EF"/>
    <w:rsid w:val="000D1403"/>
    <w:rsid w:val="000D1C6D"/>
    <w:rsid w:val="000D226F"/>
    <w:rsid w:val="000D236A"/>
    <w:rsid w:val="000D24B5"/>
    <w:rsid w:val="000D26C3"/>
    <w:rsid w:val="000D4490"/>
    <w:rsid w:val="000D5FA8"/>
    <w:rsid w:val="000D7DAE"/>
    <w:rsid w:val="000E1B10"/>
    <w:rsid w:val="000E2A12"/>
    <w:rsid w:val="000E2B3F"/>
    <w:rsid w:val="000E473A"/>
    <w:rsid w:val="000F152D"/>
    <w:rsid w:val="000F3502"/>
    <w:rsid w:val="000F52EF"/>
    <w:rsid w:val="000F72BC"/>
    <w:rsid w:val="0011015A"/>
    <w:rsid w:val="00110D2B"/>
    <w:rsid w:val="00112A18"/>
    <w:rsid w:val="00115161"/>
    <w:rsid w:val="00115920"/>
    <w:rsid w:val="0011793D"/>
    <w:rsid w:val="00117BE3"/>
    <w:rsid w:val="00117ECF"/>
    <w:rsid w:val="001210FE"/>
    <w:rsid w:val="0012375B"/>
    <w:rsid w:val="001321B0"/>
    <w:rsid w:val="001334C7"/>
    <w:rsid w:val="0013413B"/>
    <w:rsid w:val="00134332"/>
    <w:rsid w:val="00135649"/>
    <w:rsid w:val="001363C1"/>
    <w:rsid w:val="00136DFB"/>
    <w:rsid w:val="00140551"/>
    <w:rsid w:val="001409BA"/>
    <w:rsid w:val="001414C7"/>
    <w:rsid w:val="00141665"/>
    <w:rsid w:val="00143D08"/>
    <w:rsid w:val="001452C4"/>
    <w:rsid w:val="00146A80"/>
    <w:rsid w:val="00146EE9"/>
    <w:rsid w:val="00150747"/>
    <w:rsid w:val="0015241D"/>
    <w:rsid w:val="00152ADB"/>
    <w:rsid w:val="00152F26"/>
    <w:rsid w:val="0015433C"/>
    <w:rsid w:val="001549C5"/>
    <w:rsid w:val="001555A4"/>
    <w:rsid w:val="00155E8A"/>
    <w:rsid w:val="00155EE8"/>
    <w:rsid w:val="0015629E"/>
    <w:rsid w:val="001563D9"/>
    <w:rsid w:val="00156826"/>
    <w:rsid w:val="00160095"/>
    <w:rsid w:val="001610D7"/>
    <w:rsid w:val="00163BD6"/>
    <w:rsid w:val="001656F2"/>
    <w:rsid w:val="00165DE9"/>
    <w:rsid w:val="00167AC5"/>
    <w:rsid w:val="00171C39"/>
    <w:rsid w:val="00172E78"/>
    <w:rsid w:val="001768BD"/>
    <w:rsid w:val="00181827"/>
    <w:rsid w:val="001837D7"/>
    <w:rsid w:val="0018399B"/>
    <w:rsid w:val="00183AE3"/>
    <w:rsid w:val="001861BA"/>
    <w:rsid w:val="00187765"/>
    <w:rsid w:val="0018792C"/>
    <w:rsid w:val="00193441"/>
    <w:rsid w:val="00194998"/>
    <w:rsid w:val="00195208"/>
    <w:rsid w:val="001A05B6"/>
    <w:rsid w:val="001A2D51"/>
    <w:rsid w:val="001A2ED6"/>
    <w:rsid w:val="001A3F72"/>
    <w:rsid w:val="001A44BC"/>
    <w:rsid w:val="001A4A42"/>
    <w:rsid w:val="001A5836"/>
    <w:rsid w:val="001A6627"/>
    <w:rsid w:val="001A6B5A"/>
    <w:rsid w:val="001A7A4E"/>
    <w:rsid w:val="001B05E2"/>
    <w:rsid w:val="001B199F"/>
    <w:rsid w:val="001B1EEF"/>
    <w:rsid w:val="001B234A"/>
    <w:rsid w:val="001B2B39"/>
    <w:rsid w:val="001B4A0E"/>
    <w:rsid w:val="001C1290"/>
    <w:rsid w:val="001C1605"/>
    <w:rsid w:val="001C25E8"/>
    <w:rsid w:val="001C32D5"/>
    <w:rsid w:val="001C398C"/>
    <w:rsid w:val="001C3F2E"/>
    <w:rsid w:val="001C4AEB"/>
    <w:rsid w:val="001C4D5E"/>
    <w:rsid w:val="001C6757"/>
    <w:rsid w:val="001D0193"/>
    <w:rsid w:val="001D0BD2"/>
    <w:rsid w:val="001D2CBB"/>
    <w:rsid w:val="001D3614"/>
    <w:rsid w:val="001E05EC"/>
    <w:rsid w:val="001E2675"/>
    <w:rsid w:val="001E4745"/>
    <w:rsid w:val="001E678A"/>
    <w:rsid w:val="001E682F"/>
    <w:rsid w:val="001F2FD5"/>
    <w:rsid w:val="001F3C91"/>
    <w:rsid w:val="001F4975"/>
    <w:rsid w:val="001F513D"/>
    <w:rsid w:val="00201450"/>
    <w:rsid w:val="00201F2D"/>
    <w:rsid w:val="00205264"/>
    <w:rsid w:val="0020617D"/>
    <w:rsid w:val="00215649"/>
    <w:rsid w:val="00217019"/>
    <w:rsid w:val="00220D99"/>
    <w:rsid w:val="002211FA"/>
    <w:rsid w:val="00221A26"/>
    <w:rsid w:val="00221E8C"/>
    <w:rsid w:val="00222B66"/>
    <w:rsid w:val="00227A86"/>
    <w:rsid w:val="00230355"/>
    <w:rsid w:val="0023062B"/>
    <w:rsid w:val="002307B4"/>
    <w:rsid w:val="00233328"/>
    <w:rsid w:val="00234ED1"/>
    <w:rsid w:val="00235BCE"/>
    <w:rsid w:val="00240F9A"/>
    <w:rsid w:val="0024171D"/>
    <w:rsid w:val="002433E8"/>
    <w:rsid w:val="00244B73"/>
    <w:rsid w:val="00245561"/>
    <w:rsid w:val="00245A7B"/>
    <w:rsid w:val="002505D3"/>
    <w:rsid w:val="00253322"/>
    <w:rsid w:val="002540D3"/>
    <w:rsid w:val="00255914"/>
    <w:rsid w:val="00257797"/>
    <w:rsid w:val="00260565"/>
    <w:rsid w:val="002608B1"/>
    <w:rsid w:val="0026095C"/>
    <w:rsid w:val="00261741"/>
    <w:rsid w:val="00262BAF"/>
    <w:rsid w:val="00263ED5"/>
    <w:rsid w:val="00265598"/>
    <w:rsid w:val="00266148"/>
    <w:rsid w:val="00270CD4"/>
    <w:rsid w:val="00271B92"/>
    <w:rsid w:val="00276BBD"/>
    <w:rsid w:val="0028174A"/>
    <w:rsid w:val="002826BC"/>
    <w:rsid w:val="00283274"/>
    <w:rsid w:val="00285700"/>
    <w:rsid w:val="002870E9"/>
    <w:rsid w:val="002910B4"/>
    <w:rsid w:val="00291354"/>
    <w:rsid w:val="0029269C"/>
    <w:rsid w:val="0029270E"/>
    <w:rsid w:val="00292828"/>
    <w:rsid w:val="0029343F"/>
    <w:rsid w:val="002934F4"/>
    <w:rsid w:val="00296749"/>
    <w:rsid w:val="002A2F00"/>
    <w:rsid w:val="002A4D99"/>
    <w:rsid w:val="002A5122"/>
    <w:rsid w:val="002A5ADB"/>
    <w:rsid w:val="002A746C"/>
    <w:rsid w:val="002A77B3"/>
    <w:rsid w:val="002A7DD5"/>
    <w:rsid w:val="002B0A1A"/>
    <w:rsid w:val="002B1B0C"/>
    <w:rsid w:val="002B3521"/>
    <w:rsid w:val="002B611C"/>
    <w:rsid w:val="002C08FC"/>
    <w:rsid w:val="002C0A35"/>
    <w:rsid w:val="002C40F2"/>
    <w:rsid w:val="002C5A90"/>
    <w:rsid w:val="002C5C73"/>
    <w:rsid w:val="002C7165"/>
    <w:rsid w:val="002C7558"/>
    <w:rsid w:val="002D10EA"/>
    <w:rsid w:val="002D15A2"/>
    <w:rsid w:val="002D2B20"/>
    <w:rsid w:val="002D38ED"/>
    <w:rsid w:val="002D4D5E"/>
    <w:rsid w:val="002E04CC"/>
    <w:rsid w:val="002E0894"/>
    <w:rsid w:val="002E304A"/>
    <w:rsid w:val="002E7447"/>
    <w:rsid w:val="002F0BB3"/>
    <w:rsid w:val="002F117D"/>
    <w:rsid w:val="002F50E5"/>
    <w:rsid w:val="002F6DD8"/>
    <w:rsid w:val="002F6F58"/>
    <w:rsid w:val="002F7439"/>
    <w:rsid w:val="002F7A0B"/>
    <w:rsid w:val="002F7CF1"/>
    <w:rsid w:val="00300FF0"/>
    <w:rsid w:val="0030155C"/>
    <w:rsid w:val="0030189C"/>
    <w:rsid w:val="00304822"/>
    <w:rsid w:val="00304B9B"/>
    <w:rsid w:val="00305BB9"/>
    <w:rsid w:val="00305CFD"/>
    <w:rsid w:val="00310437"/>
    <w:rsid w:val="00311B54"/>
    <w:rsid w:val="00311E30"/>
    <w:rsid w:val="003157A3"/>
    <w:rsid w:val="00317AF7"/>
    <w:rsid w:val="00321578"/>
    <w:rsid w:val="003216A6"/>
    <w:rsid w:val="003230C8"/>
    <w:rsid w:val="0032316A"/>
    <w:rsid w:val="00323421"/>
    <w:rsid w:val="00324B27"/>
    <w:rsid w:val="00325DDE"/>
    <w:rsid w:val="003265E7"/>
    <w:rsid w:val="00326BA3"/>
    <w:rsid w:val="00326F73"/>
    <w:rsid w:val="0033137C"/>
    <w:rsid w:val="0033143A"/>
    <w:rsid w:val="00331FB8"/>
    <w:rsid w:val="003333F1"/>
    <w:rsid w:val="003345EB"/>
    <w:rsid w:val="003354F3"/>
    <w:rsid w:val="00335579"/>
    <w:rsid w:val="00335D6D"/>
    <w:rsid w:val="00336919"/>
    <w:rsid w:val="00341728"/>
    <w:rsid w:val="003428C5"/>
    <w:rsid w:val="00342A02"/>
    <w:rsid w:val="00344B93"/>
    <w:rsid w:val="00345FCC"/>
    <w:rsid w:val="003460DD"/>
    <w:rsid w:val="00346DD4"/>
    <w:rsid w:val="003500A9"/>
    <w:rsid w:val="00354165"/>
    <w:rsid w:val="00354D44"/>
    <w:rsid w:val="00357008"/>
    <w:rsid w:val="0035783C"/>
    <w:rsid w:val="003604A3"/>
    <w:rsid w:val="003654C0"/>
    <w:rsid w:val="00365D68"/>
    <w:rsid w:val="00366561"/>
    <w:rsid w:val="00367772"/>
    <w:rsid w:val="00372143"/>
    <w:rsid w:val="003755FC"/>
    <w:rsid w:val="003759FD"/>
    <w:rsid w:val="003779D5"/>
    <w:rsid w:val="00377DAA"/>
    <w:rsid w:val="00380D06"/>
    <w:rsid w:val="003816C7"/>
    <w:rsid w:val="00382762"/>
    <w:rsid w:val="003832A2"/>
    <w:rsid w:val="00383EFC"/>
    <w:rsid w:val="00387982"/>
    <w:rsid w:val="003900A4"/>
    <w:rsid w:val="00390B62"/>
    <w:rsid w:val="0039149A"/>
    <w:rsid w:val="00391B85"/>
    <w:rsid w:val="00391E6A"/>
    <w:rsid w:val="00392C2D"/>
    <w:rsid w:val="00393D99"/>
    <w:rsid w:val="00394224"/>
    <w:rsid w:val="00395752"/>
    <w:rsid w:val="003978B5"/>
    <w:rsid w:val="00397DF8"/>
    <w:rsid w:val="00397FA6"/>
    <w:rsid w:val="003A0038"/>
    <w:rsid w:val="003A04EF"/>
    <w:rsid w:val="003A1424"/>
    <w:rsid w:val="003A1E03"/>
    <w:rsid w:val="003A2F7D"/>
    <w:rsid w:val="003A6092"/>
    <w:rsid w:val="003A7352"/>
    <w:rsid w:val="003A7C64"/>
    <w:rsid w:val="003B0018"/>
    <w:rsid w:val="003B3EAC"/>
    <w:rsid w:val="003B44F8"/>
    <w:rsid w:val="003B4E4B"/>
    <w:rsid w:val="003B562A"/>
    <w:rsid w:val="003B5697"/>
    <w:rsid w:val="003C17F4"/>
    <w:rsid w:val="003C351B"/>
    <w:rsid w:val="003C3AA9"/>
    <w:rsid w:val="003C3CE5"/>
    <w:rsid w:val="003C4A91"/>
    <w:rsid w:val="003C5001"/>
    <w:rsid w:val="003C5426"/>
    <w:rsid w:val="003C66FD"/>
    <w:rsid w:val="003C79B6"/>
    <w:rsid w:val="003D037F"/>
    <w:rsid w:val="003D1C99"/>
    <w:rsid w:val="003D2901"/>
    <w:rsid w:val="003D47A7"/>
    <w:rsid w:val="003D5E01"/>
    <w:rsid w:val="003D6003"/>
    <w:rsid w:val="003D62C0"/>
    <w:rsid w:val="003D74C1"/>
    <w:rsid w:val="003E1F23"/>
    <w:rsid w:val="003E1F52"/>
    <w:rsid w:val="003E2022"/>
    <w:rsid w:val="003E228A"/>
    <w:rsid w:val="003E2378"/>
    <w:rsid w:val="003E305C"/>
    <w:rsid w:val="003E5300"/>
    <w:rsid w:val="003E5C2E"/>
    <w:rsid w:val="003E5C6D"/>
    <w:rsid w:val="003E5CCD"/>
    <w:rsid w:val="003E5DAD"/>
    <w:rsid w:val="003E676A"/>
    <w:rsid w:val="003F11C7"/>
    <w:rsid w:val="003F3F6A"/>
    <w:rsid w:val="003F46BC"/>
    <w:rsid w:val="003F540D"/>
    <w:rsid w:val="003F7D5E"/>
    <w:rsid w:val="004033B6"/>
    <w:rsid w:val="00404198"/>
    <w:rsid w:val="0040582F"/>
    <w:rsid w:val="004058B7"/>
    <w:rsid w:val="00405DC6"/>
    <w:rsid w:val="0041586E"/>
    <w:rsid w:val="00415AF7"/>
    <w:rsid w:val="004177CD"/>
    <w:rsid w:val="004223F5"/>
    <w:rsid w:val="0042295E"/>
    <w:rsid w:val="00422AD8"/>
    <w:rsid w:val="00423248"/>
    <w:rsid w:val="0042522D"/>
    <w:rsid w:val="0042537E"/>
    <w:rsid w:val="00431111"/>
    <w:rsid w:val="00442E7F"/>
    <w:rsid w:val="00442F02"/>
    <w:rsid w:val="00447B05"/>
    <w:rsid w:val="004500C7"/>
    <w:rsid w:val="004508F1"/>
    <w:rsid w:val="00452700"/>
    <w:rsid w:val="00453851"/>
    <w:rsid w:val="00455259"/>
    <w:rsid w:val="00455DF7"/>
    <w:rsid w:val="00457D99"/>
    <w:rsid w:val="00460253"/>
    <w:rsid w:val="004609D6"/>
    <w:rsid w:val="0046252B"/>
    <w:rsid w:val="004637A3"/>
    <w:rsid w:val="00465AA8"/>
    <w:rsid w:val="00467C9E"/>
    <w:rsid w:val="00470FD9"/>
    <w:rsid w:val="00470FF9"/>
    <w:rsid w:val="004715C5"/>
    <w:rsid w:val="00471AC7"/>
    <w:rsid w:val="00471EFB"/>
    <w:rsid w:val="004761E2"/>
    <w:rsid w:val="00477F71"/>
    <w:rsid w:val="0048154B"/>
    <w:rsid w:val="00481F21"/>
    <w:rsid w:val="00484DB4"/>
    <w:rsid w:val="00485B9A"/>
    <w:rsid w:val="004871B4"/>
    <w:rsid w:val="00487736"/>
    <w:rsid w:val="0049011E"/>
    <w:rsid w:val="004901E0"/>
    <w:rsid w:val="004922DD"/>
    <w:rsid w:val="0049277B"/>
    <w:rsid w:val="00492BF7"/>
    <w:rsid w:val="00494EA2"/>
    <w:rsid w:val="00495D7F"/>
    <w:rsid w:val="00495F24"/>
    <w:rsid w:val="0049638F"/>
    <w:rsid w:val="004A1228"/>
    <w:rsid w:val="004A29D2"/>
    <w:rsid w:val="004A3688"/>
    <w:rsid w:val="004A5195"/>
    <w:rsid w:val="004A7A40"/>
    <w:rsid w:val="004B034A"/>
    <w:rsid w:val="004B0691"/>
    <w:rsid w:val="004B1252"/>
    <w:rsid w:val="004B15BD"/>
    <w:rsid w:val="004B2A96"/>
    <w:rsid w:val="004B47FD"/>
    <w:rsid w:val="004B4D36"/>
    <w:rsid w:val="004B4F19"/>
    <w:rsid w:val="004B598A"/>
    <w:rsid w:val="004B6406"/>
    <w:rsid w:val="004B678E"/>
    <w:rsid w:val="004B6DB0"/>
    <w:rsid w:val="004B6E1C"/>
    <w:rsid w:val="004C03AA"/>
    <w:rsid w:val="004C4044"/>
    <w:rsid w:val="004C473E"/>
    <w:rsid w:val="004C52C3"/>
    <w:rsid w:val="004D02A7"/>
    <w:rsid w:val="004D0492"/>
    <w:rsid w:val="004D0F84"/>
    <w:rsid w:val="004D376C"/>
    <w:rsid w:val="004D52F1"/>
    <w:rsid w:val="004D6054"/>
    <w:rsid w:val="004D61A8"/>
    <w:rsid w:val="004D6DC4"/>
    <w:rsid w:val="004D71CA"/>
    <w:rsid w:val="004D7859"/>
    <w:rsid w:val="004E263B"/>
    <w:rsid w:val="004E3016"/>
    <w:rsid w:val="004E550C"/>
    <w:rsid w:val="004E5E16"/>
    <w:rsid w:val="004E6211"/>
    <w:rsid w:val="004E69EF"/>
    <w:rsid w:val="004F0231"/>
    <w:rsid w:val="004F1814"/>
    <w:rsid w:val="004F3802"/>
    <w:rsid w:val="004F3AC4"/>
    <w:rsid w:val="004F491F"/>
    <w:rsid w:val="004F6B48"/>
    <w:rsid w:val="004F7F12"/>
    <w:rsid w:val="0050019C"/>
    <w:rsid w:val="0050345A"/>
    <w:rsid w:val="00504898"/>
    <w:rsid w:val="00505A09"/>
    <w:rsid w:val="00506255"/>
    <w:rsid w:val="00506F47"/>
    <w:rsid w:val="005071AA"/>
    <w:rsid w:val="005102F9"/>
    <w:rsid w:val="005106D0"/>
    <w:rsid w:val="005107BC"/>
    <w:rsid w:val="00510BFB"/>
    <w:rsid w:val="00511CED"/>
    <w:rsid w:val="00511D05"/>
    <w:rsid w:val="0051376D"/>
    <w:rsid w:val="0051466B"/>
    <w:rsid w:val="005160C5"/>
    <w:rsid w:val="00516917"/>
    <w:rsid w:val="00516D47"/>
    <w:rsid w:val="005172F1"/>
    <w:rsid w:val="0051769B"/>
    <w:rsid w:val="005229A0"/>
    <w:rsid w:val="00523897"/>
    <w:rsid w:val="00523D54"/>
    <w:rsid w:val="005273A0"/>
    <w:rsid w:val="00527990"/>
    <w:rsid w:val="00530858"/>
    <w:rsid w:val="005327DF"/>
    <w:rsid w:val="0053438C"/>
    <w:rsid w:val="00535796"/>
    <w:rsid w:val="00537738"/>
    <w:rsid w:val="00537C2C"/>
    <w:rsid w:val="0054024A"/>
    <w:rsid w:val="00540665"/>
    <w:rsid w:val="00540672"/>
    <w:rsid w:val="00541C5A"/>
    <w:rsid w:val="00543F43"/>
    <w:rsid w:val="00551898"/>
    <w:rsid w:val="00552E81"/>
    <w:rsid w:val="005532D4"/>
    <w:rsid w:val="00555893"/>
    <w:rsid w:val="00555C5E"/>
    <w:rsid w:val="00555D93"/>
    <w:rsid w:val="00560355"/>
    <w:rsid w:val="0056076F"/>
    <w:rsid w:val="00562263"/>
    <w:rsid w:val="00562C6E"/>
    <w:rsid w:val="00565E39"/>
    <w:rsid w:val="00571702"/>
    <w:rsid w:val="00573367"/>
    <w:rsid w:val="005804B8"/>
    <w:rsid w:val="00581E54"/>
    <w:rsid w:val="005827A3"/>
    <w:rsid w:val="00584E8D"/>
    <w:rsid w:val="005871F3"/>
    <w:rsid w:val="00593228"/>
    <w:rsid w:val="0059439C"/>
    <w:rsid w:val="005951D3"/>
    <w:rsid w:val="00595635"/>
    <w:rsid w:val="00595AB1"/>
    <w:rsid w:val="0059763B"/>
    <w:rsid w:val="00597701"/>
    <w:rsid w:val="005A206A"/>
    <w:rsid w:val="005A4FD3"/>
    <w:rsid w:val="005A5C0A"/>
    <w:rsid w:val="005A6766"/>
    <w:rsid w:val="005A69DA"/>
    <w:rsid w:val="005A7B13"/>
    <w:rsid w:val="005B022C"/>
    <w:rsid w:val="005B1AE7"/>
    <w:rsid w:val="005B2242"/>
    <w:rsid w:val="005B398E"/>
    <w:rsid w:val="005B45EC"/>
    <w:rsid w:val="005B47DA"/>
    <w:rsid w:val="005B6189"/>
    <w:rsid w:val="005B6BC5"/>
    <w:rsid w:val="005C1307"/>
    <w:rsid w:val="005C1A71"/>
    <w:rsid w:val="005C2379"/>
    <w:rsid w:val="005C2DFE"/>
    <w:rsid w:val="005C34D6"/>
    <w:rsid w:val="005C4672"/>
    <w:rsid w:val="005C4A55"/>
    <w:rsid w:val="005C525E"/>
    <w:rsid w:val="005C68FF"/>
    <w:rsid w:val="005D0BDE"/>
    <w:rsid w:val="005D0BF6"/>
    <w:rsid w:val="005D1685"/>
    <w:rsid w:val="005D1A66"/>
    <w:rsid w:val="005D1CB5"/>
    <w:rsid w:val="005D2BED"/>
    <w:rsid w:val="005D4793"/>
    <w:rsid w:val="005E2B34"/>
    <w:rsid w:val="005E352B"/>
    <w:rsid w:val="005E469C"/>
    <w:rsid w:val="005E5273"/>
    <w:rsid w:val="005E5F1E"/>
    <w:rsid w:val="005E7590"/>
    <w:rsid w:val="005E7C77"/>
    <w:rsid w:val="005F136B"/>
    <w:rsid w:val="005F492E"/>
    <w:rsid w:val="005F5232"/>
    <w:rsid w:val="005F5E9A"/>
    <w:rsid w:val="005F60E9"/>
    <w:rsid w:val="006054FC"/>
    <w:rsid w:val="006069DF"/>
    <w:rsid w:val="00607256"/>
    <w:rsid w:val="006138BC"/>
    <w:rsid w:val="00614188"/>
    <w:rsid w:val="0061428F"/>
    <w:rsid w:val="00614354"/>
    <w:rsid w:val="006149EF"/>
    <w:rsid w:val="0061585D"/>
    <w:rsid w:val="00616108"/>
    <w:rsid w:val="00616999"/>
    <w:rsid w:val="006205BA"/>
    <w:rsid w:val="00621C4D"/>
    <w:rsid w:val="006221DF"/>
    <w:rsid w:val="00624F64"/>
    <w:rsid w:val="00625FAA"/>
    <w:rsid w:val="00626A4C"/>
    <w:rsid w:val="00626CD1"/>
    <w:rsid w:val="00630A39"/>
    <w:rsid w:val="00630CCE"/>
    <w:rsid w:val="006316FD"/>
    <w:rsid w:val="006376D1"/>
    <w:rsid w:val="006424E0"/>
    <w:rsid w:val="0064363A"/>
    <w:rsid w:val="00644A2C"/>
    <w:rsid w:val="006465D1"/>
    <w:rsid w:val="00647DDC"/>
    <w:rsid w:val="0065151A"/>
    <w:rsid w:val="00654274"/>
    <w:rsid w:val="0065475B"/>
    <w:rsid w:val="00654D3B"/>
    <w:rsid w:val="006558CF"/>
    <w:rsid w:val="00657A97"/>
    <w:rsid w:val="00660547"/>
    <w:rsid w:val="00661F29"/>
    <w:rsid w:val="006620DC"/>
    <w:rsid w:val="00672036"/>
    <w:rsid w:val="00672116"/>
    <w:rsid w:val="00672B43"/>
    <w:rsid w:val="00674B2F"/>
    <w:rsid w:val="00675019"/>
    <w:rsid w:val="0067523B"/>
    <w:rsid w:val="00675285"/>
    <w:rsid w:val="00675298"/>
    <w:rsid w:val="006752DB"/>
    <w:rsid w:val="00676CD8"/>
    <w:rsid w:val="006774B5"/>
    <w:rsid w:val="00677B6E"/>
    <w:rsid w:val="00680801"/>
    <w:rsid w:val="00681D09"/>
    <w:rsid w:val="00682A35"/>
    <w:rsid w:val="00683CE8"/>
    <w:rsid w:val="006903AA"/>
    <w:rsid w:val="00690727"/>
    <w:rsid w:val="006920AA"/>
    <w:rsid w:val="00694100"/>
    <w:rsid w:val="00695CD1"/>
    <w:rsid w:val="00696DF2"/>
    <w:rsid w:val="006A12B2"/>
    <w:rsid w:val="006A1D84"/>
    <w:rsid w:val="006A6412"/>
    <w:rsid w:val="006B0BB1"/>
    <w:rsid w:val="006B213A"/>
    <w:rsid w:val="006B27C1"/>
    <w:rsid w:val="006B313E"/>
    <w:rsid w:val="006B3F99"/>
    <w:rsid w:val="006B47E4"/>
    <w:rsid w:val="006B7AFC"/>
    <w:rsid w:val="006C1233"/>
    <w:rsid w:val="006C1657"/>
    <w:rsid w:val="006C2543"/>
    <w:rsid w:val="006C2588"/>
    <w:rsid w:val="006C2670"/>
    <w:rsid w:val="006C2D88"/>
    <w:rsid w:val="006C417C"/>
    <w:rsid w:val="006C6D07"/>
    <w:rsid w:val="006C703B"/>
    <w:rsid w:val="006D0E00"/>
    <w:rsid w:val="006D3D1B"/>
    <w:rsid w:val="006D3DC9"/>
    <w:rsid w:val="006D637F"/>
    <w:rsid w:val="006E0105"/>
    <w:rsid w:val="006E1229"/>
    <w:rsid w:val="006E22E3"/>
    <w:rsid w:val="006E2F47"/>
    <w:rsid w:val="006E306B"/>
    <w:rsid w:val="006E343F"/>
    <w:rsid w:val="006E4660"/>
    <w:rsid w:val="006E46A4"/>
    <w:rsid w:val="006E5221"/>
    <w:rsid w:val="006F048E"/>
    <w:rsid w:val="006F0C85"/>
    <w:rsid w:val="006F0DEE"/>
    <w:rsid w:val="006F0EB4"/>
    <w:rsid w:val="006F1B54"/>
    <w:rsid w:val="006F26BE"/>
    <w:rsid w:val="006F3E11"/>
    <w:rsid w:val="007010C4"/>
    <w:rsid w:val="0070241B"/>
    <w:rsid w:val="007037C0"/>
    <w:rsid w:val="007054AE"/>
    <w:rsid w:val="0070681A"/>
    <w:rsid w:val="007069F5"/>
    <w:rsid w:val="00707DB1"/>
    <w:rsid w:val="00710F7D"/>
    <w:rsid w:val="00720916"/>
    <w:rsid w:val="0072144C"/>
    <w:rsid w:val="0072180D"/>
    <w:rsid w:val="0072523A"/>
    <w:rsid w:val="0072537C"/>
    <w:rsid w:val="00727035"/>
    <w:rsid w:val="00727E85"/>
    <w:rsid w:val="007303FA"/>
    <w:rsid w:val="00730494"/>
    <w:rsid w:val="007339DD"/>
    <w:rsid w:val="0073444D"/>
    <w:rsid w:val="00737806"/>
    <w:rsid w:val="00737E31"/>
    <w:rsid w:val="007404BA"/>
    <w:rsid w:val="00741664"/>
    <w:rsid w:val="00741DB3"/>
    <w:rsid w:val="00743311"/>
    <w:rsid w:val="007473F6"/>
    <w:rsid w:val="007474F0"/>
    <w:rsid w:val="00747E96"/>
    <w:rsid w:val="00751E9D"/>
    <w:rsid w:val="0075366C"/>
    <w:rsid w:val="007536ED"/>
    <w:rsid w:val="00755A29"/>
    <w:rsid w:val="00756E40"/>
    <w:rsid w:val="00762943"/>
    <w:rsid w:val="00762F8E"/>
    <w:rsid w:val="00765451"/>
    <w:rsid w:val="00765F5C"/>
    <w:rsid w:val="007667F2"/>
    <w:rsid w:val="00767DCC"/>
    <w:rsid w:val="0077021B"/>
    <w:rsid w:val="0077095C"/>
    <w:rsid w:val="00771A38"/>
    <w:rsid w:val="007728BB"/>
    <w:rsid w:val="007731F4"/>
    <w:rsid w:val="007736E1"/>
    <w:rsid w:val="00776F78"/>
    <w:rsid w:val="00780615"/>
    <w:rsid w:val="007843FB"/>
    <w:rsid w:val="00785CA4"/>
    <w:rsid w:val="00785F9F"/>
    <w:rsid w:val="007869FE"/>
    <w:rsid w:val="00786CE1"/>
    <w:rsid w:val="00787A70"/>
    <w:rsid w:val="00787CB2"/>
    <w:rsid w:val="007920FB"/>
    <w:rsid w:val="0079261E"/>
    <w:rsid w:val="00794C08"/>
    <w:rsid w:val="007A0224"/>
    <w:rsid w:val="007A639D"/>
    <w:rsid w:val="007A6D71"/>
    <w:rsid w:val="007A6FDC"/>
    <w:rsid w:val="007B09BC"/>
    <w:rsid w:val="007B1B1F"/>
    <w:rsid w:val="007B27C8"/>
    <w:rsid w:val="007B2B2B"/>
    <w:rsid w:val="007B71FC"/>
    <w:rsid w:val="007C0285"/>
    <w:rsid w:val="007C0BAB"/>
    <w:rsid w:val="007C1313"/>
    <w:rsid w:val="007C24A9"/>
    <w:rsid w:val="007C32E8"/>
    <w:rsid w:val="007C51D7"/>
    <w:rsid w:val="007C58C7"/>
    <w:rsid w:val="007C7218"/>
    <w:rsid w:val="007C779E"/>
    <w:rsid w:val="007D2007"/>
    <w:rsid w:val="007D281F"/>
    <w:rsid w:val="007D64E0"/>
    <w:rsid w:val="007D7183"/>
    <w:rsid w:val="007E1E23"/>
    <w:rsid w:val="007E205F"/>
    <w:rsid w:val="007E20FF"/>
    <w:rsid w:val="007E6B13"/>
    <w:rsid w:val="007E6EF7"/>
    <w:rsid w:val="007F1094"/>
    <w:rsid w:val="007F2353"/>
    <w:rsid w:val="007F2392"/>
    <w:rsid w:val="007F2709"/>
    <w:rsid w:val="007F4584"/>
    <w:rsid w:val="007F4C07"/>
    <w:rsid w:val="007F4DD0"/>
    <w:rsid w:val="007F523D"/>
    <w:rsid w:val="007F6845"/>
    <w:rsid w:val="008019C6"/>
    <w:rsid w:val="008041A5"/>
    <w:rsid w:val="008045CC"/>
    <w:rsid w:val="00804C7D"/>
    <w:rsid w:val="00804D33"/>
    <w:rsid w:val="00805A41"/>
    <w:rsid w:val="00805E1B"/>
    <w:rsid w:val="00806D21"/>
    <w:rsid w:val="008073D8"/>
    <w:rsid w:val="00807BC2"/>
    <w:rsid w:val="008108C4"/>
    <w:rsid w:val="008116C2"/>
    <w:rsid w:val="00811701"/>
    <w:rsid w:val="00812B75"/>
    <w:rsid w:val="00812F8C"/>
    <w:rsid w:val="0081314C"/>
    <w:rsid w:val="0081505A"/>
    <w:rsid w:val="00816155"/>
    <w:rsid w:val="00816936"/>
    <w:rsid w:val="00816F30"/>
    <w:rsid w:val="00820247"/>
    <w:rsid w:val="0082107C"/>
    <w:rsid w:val="00822D6B"/>
    <w:rsid w:val="00822D9D"/>
    <w:rsid w:val="00824557"/>
    <w:rsid w:val="0082520C"/>
    <w:rsid w:val="00827FBD"/>
    <w:rsid w:val="00831848"/>
    <w:rsid w:val="00833877"/>
    <w:rsid w:val="00834473"/>
    <w:rsid w:val="00834C13"/>
    <w:rsid w:val="00835746"/>
    <w:rsid w:val="00835A6D"/>
    <w:rsid w:val="008360F5"/>
    <w:rsid w:val="00842508"/>
    <w:rsid w:val="00844EE5"/>
    <w:rsid w:val="00847FCB"/>
    <w:rsid w:val="00851CF5"/>
    <w:rsid w:val="00852A0B"/>
    <w:rsid w:val="00852AAB"/>
    <w:rsid w:val="0085457E"/>
    <w:rsid w:val="00855DC9"/>
    <w:rsid w:val="008575BE"/>
    <w:rsid w:val="0086178B"/>
    <w:rsid w:val="008626A7"/>
    <w:rsid w:val="00862E75"/>
    <w:rsid w:val="008639E8"/>
    <w:rsid w:val="00866F03"/>
    <w:rsid w:val="00867CA9"/>
    <w:rsid w:val="00873FBE"/>
    <w:rsid w:val="008746DB"/>
    <w:rsid w:val="00877548"/>
    <w:rsid w:val="0088036A"/>
    <w:rsid w:val="0088185B"/>
    <w:rsid w:val="0088591B"/>
    <w:rsid w:val="0088619E"/>
    <w:rsid w:val="00887002"/>
    <w:rsid w:val="0088702C"/>
    <w:rsid w:val="00894F61"/>
    <w:rsid w:val="008957E7"/>
    <w:rsid w:val="00896EB2"/>
    <w:rsid w:val="008A258B"/>
    <w:rsid w:val="008A29B5"/>
    <w:rsid w:val="008A3A74"/>
    <w:rsid w:val="008A3F02"/>
    <w:rsid w:val="008A4037"/>
    <w:rsid w:val="008A4139"/>
    <w:rsid w:val="008A482C"/>
    <w:rsid w:val="008A7D67"/>
    <w:rsid w:val="008B2AA1"/>
    <w:rsid w:val="008B40BE"/>
    <w:rsid w:val="008B7F56"/>
    <w:rsid w:val="008C0717"/>
    <w:rsid w:val="008C0DFE"/>
    <w:rsid w:val="008C5B82"/>
    <w:rsid w:val="008C6403"/>
    <w:rsid w:val="008C6D21"/>
    <w:rsid w:val="008D0B64"/>
    <w:rsid w:val="008D11E9"/>
    <w:rsid w:val="008D30AC"/>
    <w:rsid w:val="008D3409"/>
    <w:rsid w:val="008D3988"/>
    <w:rsid w:val="008D3E05"/>
    <w:rsid w:val="008D3F68"/>
    <w:rsid w:val="008D72AF"/>
    <w:rsid w:val="008D7905"/>
    <w:rsid w:val="008E0363"/>
    <w:rsid w:val="008E402D"/>
    <w:rsid w:val="008E4C08"/>
    <w:rsid w:val="008E501E"/>
    <w:rsid w:val="008E502C"/>
    <w:rsid w:val="008E76D0"/>
    <w:rsid w:val="008E7A49"/>
    <w:rsid w:val="008F0F44"/>
    <w:rsid w:val="008F1AE6"/>
    <w:rsid w:val="008F20CB"/>
    <w:rsid w:val="008F2F88"/>
    <w:rsid w:val="008F30E0"/>
    <w:rsid w:val="008F32F5"/>
    <w:rsid w:val="008F3951"/>
    <w:rsid w:val="008F3F5A"/>
    <w:rsid w:val="008F557B"/>
    <w:rsid w:val="008F68B0"/>
    <w:rsid w:val="00900504"/>
    <w:rsid w:val="00906872"/>
    <w:rsid w:val="009078EB"/>
    <w:rsid w:val="00910550"/>
    <w:rsid w:val="009116CC"/>
    <w:rsid w:val="00911838"/>
    <w:rsid w:val="00911974"/>
    <w:rsid w:val="00911994"/>
    <w:rsid w:val="00911A31"/>
    <w:rsid w:val="00911E4A"/>
    <w:rsid w:val="00911E92"/>
    <w:rsid w:val="009124F8"/>
    <w:rsid w:val="00912B62"/>
    <w:rsid w:val="009134CB"/>
    <w:rsid w:val="00913A32"/>
    <w:rsid w:val="00914AE7"/>
    <w:rsid w:val="00920816"/>
    <w:rsid w:val="009211B0"/>
    <w:rsid w:val="00923A9E"/>
    <w:rsid w:val="00923D43"/>
    <w:rsid w:val="00926162"/>
    <w:rsid w:val="0092671A"/>
    <w:rsid w:val="009270BA"/>
    <w:rsid w:val="0092755F"/>
    <w:rsid w:val="00927822"/>
    <w:rsid w:val="00932A6B"/>
    <w:rsid w:val="00933C8E"/>
    <w:rsid w:val="00935131"/>
    <w:rsid w:val="0094170B"/>
    <w:rsid w:val="009419B7"/>
    <w:rsid w:val="00941DB2"/>
    <w:rsid w:val="0094282C"/>
    <w:rsid w:val="00942FAA"/>
    <w:rsid w:val="009441C9"/>
    <w:rsid w:val="009463BD"/>
    <w:rsid w:val="00947E41"/>
    <w:rsid w:val="009503C5"/>
    <w:rsid w:val="00950B8D"/>
    <w:rsid w:val="009519B7"/>
    <w:rsid w:val="009533F3"/>
    <w:rsid w:val="0095536D"/>
    <w:rsid w:val="0095739A"/>
    <w:rsid w:val="00960036"/>
    <w:rsid w:val="00960236"/>
    <w:rsid w:val="00961845"/>
    <w:rsid w:val="009624A7"/>
    <w:rsid w:val="0096360A"/>
    <w:rsid w:val="0096665C"/>
    <w:rsid w:val="00967E9E"/>
    <w:rsid w:val="009706D2"/>
    <w:rsid w:val="009706D4"/>
    <w:rsid w:val="00971346"/>
    <w:rsid w:val="0097185D"/>
    <w:rsid w:val="0097308A"/>
    <w:rsid w:val="009732FC"/>
    <w:rsid w:val="00976DB1"/>
    <w:rsid w:val="00977114"/>
    <w:rsid w:val="00980977"/>
    <w:rsid w:val="00981E1E"/>
    <w:rsid w:val="009836A1"/>
    <w:rsid w:val="00984B15"/>
    <w:rsid w:val="00984CD3"/>
    <w:rsid w:val="009863D9"/>
    <w:rsid w:val="00987415"/>
    <w:rsid w:val="00996F13"/>
    <w:rsid w:val="0099761B"/>
    <w:rsid w:val="009A25E1"/>
    <w:rsid w:val="009A2D4F"/>
    <w:rsid w:val="009A3AD3"/>
    <w:rsid w:val="009A5538"/>
    <w:rsid w:val="009A5917"/>
    <w:rsid w:val="009A61A6"/>
    <w:rsid w:val="009A7075"/>
    <w:rsid w:val="009A71F9"/>
    <w:rsid w:val="009A7A39"/>
    <w:rsid w:val="009B10CC"/>
    <w:rsid w:val="009B1E71"/>
    <w:rsid w:val="009B3086"/>
    <w:rsid w:val="009B4341"/>
    <w:rsid w:val="009B4B22"/>
    <w:rsid w:val="009B6CEC"/>
    <w:rsid w:val="009B7DB6"/>
    <w:rsid w:val="009C02E7"/>
    <w:rsid w:val="009C0EBA"/>
    <w:rsid w:val="009C1139"/>
    <w:rsid w:val="009C1DAC"/>
    <w:rsid w:val="009C3E9F"/>
    <w:rsid w:val="009C3F47"/>
    <w:rsid w:val="009C59EC"/>
    <w:rsid w:val="009C5E1D"/>
    <w:rsid w:val="009C673C"/>
    <w:rsid w:val="009D0534"/>
    <w:rsid w:val="009D2159"/>
    <w:rsid w:val="009D2BA8"/>
    <w:rsid w:val="009D40C4"/>
    <w:rsid w:val="009D40F9"/>
    <w:rsid w:val="009D4370"/>
    <w:rsid w:val="009D541C"/>
    <w:rsid w:val="009D5721"/>
    <w:rsid w:val="009E1FB5"/>
    <w:rsid w:val="009E725E"/>
    <w:rsid w:val="009E7E4B"/>
    <w:rsid w:val="009F43EF"/>
    <w:rsid w:val="009F53D2"/>
    <w:rsid w:val="009F5D1C"/>
    <w:rsid w:val="009F6C1C"/>
    <w:rsid w:val="00A02165"/>
    <w:rsid w:val="00A03AFB"/>
    <w:rsid w:val="00A0429C"/>
    <w:rsid w:val="00A10A3E"/>
    <w:rsid w:val="00A1115B"/>
    <w:rsid w:val="00A119FF"/>
    <w:rsid w:val="00A160FC"/>
    <w:rsid w:val="00A1683A"/>
    <w:rsid w:val="00A209F6"/>
    <w:rsid w:val="00A21257"/>
    <w:rsid w:val="00A2344A"/>
    <w:rsid w:val="00A25081"/>
    <w:rsid w:val="00A307A5"/>
    <w:rsid w:val="00A311E3"/>
    <w:rsid w:val="00A34341"/>
    <w:rsid w:val="00A344EF"/>
    <w:rsid w:val="00A34629"/>
    <w:rsid w:val="00A36451"/>
    <w:rsid w:val="00A36514"/>
    <w:rsid w:val="00A376EE"/>
    <w:rsid w:val="00A420C3"/>
    <w:rsid w:val="00A4320C"/>
    <w:rsid w:val="00A4326D"/>
    <w:rsid w:val="00A44327"/>
    <w:rsid w:val="00A448E5"/>
    <w:rsid w:val="00A46116"/>
    <w:rsid w:val="00A474F9"/>
    <w:rsid w:val="00A478F5"/>
    <w:rsid w:val="00A54617"/>
    <w:rsid w:val="00A55F03"/>
    <w:rsid w:val="00A56719"/>
    <w:rsid w:val="00A576E4"/>
    <w:rsid w:val="00A60E6C"/>
    <w:rsid w:val="00A61418"/>
    <w:rsid w:val="00A62036"/>
    <w:rsid w:val="00A62EB7"/>
    <w:rsid w:val="00A6300D"/>
    <w:rsid w:val="00A6399E"/>
    <w:rsid w:val="00A63E42"/>
    <w:rsid w:val="00A645BD"/>
    <w:rsid w:val="00A65FA4"/>
    <w:rsid w:val="00A7023B"/>
    <w:rsid w:val="00A70E2B"/>
    <w:rsid w:val="00A71A33"/>
    <w:rsid w:val="00A72C2D"/>
    <w:rsid w:val="00A73386"/>
    <w:rsid w:val="00A734B2"/>
    <w:rsid w:val="00A742E9"/>
    <w:rsid w:val="00A77BC7"/>
    <w:rsid w:val="00A77DCE"/>
    <w:rsid w:val="00A81F19"/>
    <w:rsid w:val="00A8397B"/>
    <w:rsid w:val="00A842EB"/>
    <w:rsid w:val="00A8520C"/>
    <w:rsid w:val="00A864DE"/>
    <w:rsid w:val="00A866DE"/>
    <w:rsid w:val="00A907FA"/>
    <w:rsid w:val="00A91C2F"/>
    <w:rsid w:val="00A91D63"/>
    <w:rsid w:val="00A921D4"/>
    <w:rsid w:val="00A93CB7"/>
    <w:rsid w:val="00A96B1A"/>
    <w:rsid w:val="00AA2412"/>
    <w:rsid w:val="00AA2B4C"/>
    <w:rsid w:val="00AA5DE2"/>
    <w:rsid w:val="00AA5F9D"/>
    <w:rsid w:val="00AA69DC"/>
    <w:rsid w:val="00AB2425"/>
    <w:rsid w:val="00AB2C3F"/>
    <w:rsid w:val="00AB2CBA"/>
    <w:rsid w:val="00AB381B"/>
    <w:rsid w:val="00AB508C"/>
    <w:rsid w:val="00AC0E9B"/>
    <w:rsid w:val="00AC1ABB"/>
    <w:rsid w:val="00AC1C37"/>
    <w:rsid w:val="00AC1EC3"/>
    <w:rsid w:val="00AC2E45"/>
    <w:rsid w:val="00AC2E9C"/>
    <w:rsid w:val="00AC3944"/>
    <w:rsid w:val="00AC5EB5"/>
    <w:rsid w:val="00AC7256"/>
    <w:rsid w:val="00AD19B9"/>
    <w:rsid w:val="00AD5666"/>
    <w:rsid w:val="00AD7285"/>
    <w:rsid w:val="00AE017D"/>
    <w:rsid w:val="00AE0280"/>
    <w:rsid w:val="00AE02C3"/>
    <w:rsid w:val="00AE036D"/>
    <w:rsid w:val="00AE11B0"/>
    <w:rsid w:val="00AE339B"/>
    <w:rsid w:val="00AE3DD0"/>
    <w:rsid w:val="00AE4156"/>
    <w:rsid w:val="00AE49F3"/>
    <w:rsid w:val="00AE5103"/>
    <w:rsid w:val="00AE638F"/>
    <w:rsid w:val="00AE74A7"/>
    <w:rsid w:val="00AF066B"/>
    <w:rsid w:val="00AF0B32"/>
    <w:rsid w:val="00AF1CA0"/>
    <w:rsid w:val="00AF1FBF"/>
    <w:rsid w:val="00AF4C3C"/>
    <w:rsid w:val="00AF50CE"/>
    <w:rsid w:val="00AF7912"/>
    <w:rsid w:val="00B00240"/>
    <w:rsid w:val="00B010E3"/>
    <w:rsid w:val="00B038A7"/>
    <w:rsid w:val="00B0395C"/>
    <w:rsid w:val="00B0557D"/>
    <w:rsid w:val="00B10689"/>
    <w:rsid w:val="00B121A6"/>
    <w:rsid w:val="00B1318D"/>
    <w:rsid w:val="00B1786E"/>
    <w:rsid w:val="00B203FF"/>
    <w:rsid w:val="00B21285"/>
    <w:rsid w:val="00B21DA9"/>
    <w:rsid w:val="00B22D03"/>
    <w:rsid w:val="00B23D21"/>
    <w:rsid w:val="00B23D3E"/>
    <w:rsid w:val="00B24334"/>
    <w:rsid w:val="00B25544"/>
    <w:rsid w:val="00B25EB5"/>
    <w:rsid w:val="00B25F62"/>
    <w:rsid w:val="00B2608F"/>
    <w:rsid w:val="00B304A0"/>
    <w:rsid w:val="00B32B02"/>
    <w:rsid w:val="00B33AC2"/>
    <w:rsid w:val="00B3471E"/>
    <w:rsid w:val="00B355D4"/>
    <w:rsid w:val="00B40009"/>
    <w:rsid w:val="00B401A1"/>
    <w:rsid w:val="00B40B65"/>
    <w:rsid w:val="00B41FF2"/>
    <w:rsid w:val="00B429A2"/>
    <w:rsid w:val="00B44B26"/>
    <w:rsid w:val="00B45A10"/>
    <w:rsid w:val="00B45D2E"/>
    <w:rsid w:val="00B47274"/>
    <w:rsid w:val="00B52279"/>
    <w:rsid w:val="00B53136"/>
    <w:rsid w:val="00B550C5"/>
    <w:rsid w:val="00B56BB1"/>
    <w:rsid w:val="00B57123"/>
    <w:rsid w:val="00B57844"/>
    <w:rsid w:val="00B640F2"/>
    <w:rsid w:val="00B647F1"/>
    <w:rsid w:val="00B64B8D"/>
    <w:rsid w:val="00B654F8"/>
    <w:rsid w:val="00B65C6F"/>
    <w:rsid w:val="00B66E23"/>
    <w:rsid w:val="00B70B82"/>
    <w:rsid w:val="00B719C7"/>
    <w:rsid w:val="00B71AAB"/>
    <w:rsid w:val="00B72330"/>
    <w:rsid w:val="00B72401"/>
    <w:rsid w:val="00B73328"/>
    <w:rsid w:val="00B73465"/>
    <w:rsid w:val="00B750C3"/>
    <w:rsid w:val="00B773B1"/>
    <w:rsid w:val="00B82BAA"/>
    <w:rsid w:val="00B845D7"/>
    <w:rsid w:val="00B847A2"/>
    <w:rsid w:val="00B85114"/>
    <w:rsid w:val="00B85614"/>
    <w:rsid w:val="00B8596A"/>
    <w:rsid w:val="00B85DD6"/>
    <w:rsid w:val="00B86883"/>
    <w:rsid w:val="00B904E9"/>
    <w:rsid w:val="00B90759"/>
    <w:rsid w:val="00B90F05"/>
    <w:rsid w:val="00B92194"/>
    <w:rsid w:val="00B92EC8"/>
    <w:rsid w:val="00BA0360"/>
    <w:rsid w:val="00BA1C53"/>
    <w:rsid w:val="00BA21C0"/>
    <w:rsid w:val="00BA23CA"/>
    <w:rsid w:val="00BA4849"/>
    <w:rsid w:val="00BB0888"/>
    <w:rsid w:val="00BB6615"/>
    <w:rsid w:val="00BB784C"/>
    <w:rsid w:val="00BB7C69"/>
    <w:rsid w:val="00BC1027"/>
    <w:rsid w:val="00BC1891"/>
    <w:rsid w:val="00BC19C6"/>
    <w:rsid w:val="00BC1C5D"/>
    <w:rsid w:val="00BC38F9"/>
    <w:rsid w:val="00BC5096"/>
    <w:rsid w:val="00BC6150"/>
    <w:rsid w:val="00BC690A"/>
    <w:rsid w:val="00BC7841"/>
    <w:rsid w:val="00BD33D7"/>
    <w:rsid w:val="00BD3BD0"/>
    <w:rsid w:val="00BD6A92"/>
    <w:rsid w:val="00BD6DF3"/>
    <w:rsid w:val="00BD6EAF"/>
    <w:rsid w:val="00BD7812"/>
    <w:rsid w:val="00BE0769"/>
    <w:rsid w:val="00BE4658"/>
    <w:rsid w:val="00BE4A92"/>
    <w:rsid w:val="00BE5447"/>
    <w:rsid w:val="00BE6382"/>
    <w:rsid w:val="00BE69A1"/>
    <w:rsid w:val="00BE7706"/>
    <w:rsid w:val="00BF00C6"/>
    <w:rsid w:val="00BF0AE5"/>
    <w:rsid w:val="00BF1297"/>
    <w:rsid w:val="00BF2079"/>
    <w:rsid w:val="00BF33EA"/>
    <w:rsid w:val="00BF3B44"/>
    <w:rsid w:val="00BF4465"/>
    <w:rsid w:val="00BF461C"/>
    <w:rsid w:val="00BF5CF3"/>
    <w:rsid w:val="00BF6032"/>
    <w:rsid w:val="00BF683E"/>
    <w:rsid w:val="00C05C7A"/>
    <w:rsid w:val="00C106D8"/>
    <w:rsid w:val="00C11A5F"/>
    <w:rsid w:val="00C122CD"/>
    <w:rsid w:val="00C13773"/>
    <w:rsid w:val="00C14C4F"/>
    <w:rsid w:val="00C14FC7"/>
    <w:rsid w:val="00C1533B"/>
    <w:rsid w:val="00C15547"/>
    <w:rsid w:val="00C15711"/>
    <w:rsid w:val="00C15755"/>
    <w:rsid w:val="00C15BBD"/>
    <w:rsid w:val="00C22BDA"/>
    <w:rsid w:val="00C23031"/>
    <w:rsid w:val="00C23178"/>
    <w:rsid w:val="00C24C72"/>
    <w:rsid w:val="00C256F2"/>
    <w:rsid w:val="00C27965"/>
    <w:rsid w:val="00C27CDA"/>
    <w:rsid w:val="00C3083D"/>
    <w:rsid w:val="00C30FDC"/>
    <w:rsid w:val="00C320A1"/>
    <w:rsid w:val="00C343E7"/>
    <w:rsid w:val="00C35E00"/>
    <w:rsid w:val="00C3621E"/>
    <w:rsid w:val="00C365FF"/>
    <w:rsid w:val="00C4169A"/>
    <w:rsid w:val="00C4249C"/>
    <w:rsid w:val="00C43B97"/>
    <w:rsid w:val="00C45A93"/>
    <w:rsid w:val="00C45CFE"/>
    <w:rsid w:val="00C4781C"/>
    <w:rsid w:val="00C52D89"/>
    <w:rsid w:val="00C54048"/>
    <w:rsid w:val="00C542DA"/>
    <w:rsid w:val="00C548E9"/>
    <w:rsid w:val="00C6031B"/>
    <w:rsid w:val="00C60712"/>
    <w:rsid w:val="00C6177F"/>
    <w:rsid w:val="00C6299D"/>
    <w:rsid w:val="00C6350D"/>
    <w:rsid w:val="00C64F07"/>
    <w:rsid w:val="00C6519C"/>
    <w:rsid w:val="00C66416"/>
    <w:rsid w:val="00C67C17"/>
    <w:rsid w:val="00C70A90"/>
    <w:rsid w:val="00C70D64"/>
    <w:rsid w:val="00C71222"/>
    <w:rsid w:val="00C713B7"/>
    <w:rsid w:val="00C714E4"/>
    <w:rsid w:val="00C7352C"/>
    <w:rsid w:val="00C74E76"/>
    <w:rsid w:val="00C75569"/>
    <w:rsid w:val="00C77D1E"/>
    <w:rsid w:val="00C803D6"/>
    <w:rsid w:val="00C84D56"/>
    <w:rsid w:val="00C85F3A"/>
    <w:rsid w:val="00C8651D"/>
    <w:rsid w:val="00C866C0"/>
    <w:rsid w:val="00C94294"/>
    <w:rsid w:val="00C94F09"/>
    <w:rsid w:val="00C9729D"/>
    <w:rsid w:val="00CA0D1E"/>
    <w:rsid w:val="00CA3EDA"/>
    <w:rsid w:val="00CA451E"/>
    <w:rsid w:val="00CA5C0A"/>
    <w:rsid w:val="00CA5D37"/>
    <w:rsid w:val="00CA61D5"/>
    <w:rsid w:val="00CA6EF1"/>
    <w:rsid w:val="00CB13DB"/>
    <w:rsid w:val="00CB3325"/>
    <w:rsid w:val="00CB3B17"/>
    <w:rsid w:val="00CB3E2D"/>
    <w:rsid w:val="00CB44C4"/>
    <w:rsid w:val="00CB6704"/>
    <w:rsid w:val="00CB67BA"/>
    <w:rsid w:val="00CC14C8"/>
    <w:rsid w:val="00CC2B96"/>
    <w:rsid w:val="00CC347A"/>
    <w:rsid w:val="00CC401C"/>
    <w:rsid w:val="00CC5718"/>
    <w:rsid w:val="00CC5A4F"/>
    <w:rsid w:val="00CC5CEC"/>
    <w:rsid w:val="00CC71F5"/>
    <w:rsid w:val="00CC754B"/>
    <w:rsid w:val="00CD0F99"/>
    <w:rsid w:val="00CD1D9E"/>
    <w:rsid w:val="00CD1F53"/>
    <w:rsid w:val="00CD2BDD"/>
    <w:rsid w:val="00CD3628"/>
    <w:rsid w:val="00CD40E9"/>
    <w:rsid w:val="00CD425C"/>
    <w:rsid w:val="00CD4826"/>
    <w:rsid w:val="00CD6A69"/>
    <w:rsid w:val="00CD7FF1"/>
    <w:rsid w:val="00CE0AA5"/>
    <w:rsid w:val="00CE10E9"/>
    <w:rsid w:val="00CE13B9"/>
    <w:rsid w:val="00CE211C"/>
    <w:rsid w:val="00CE66D8"/>
    <w:rsid w:val="00CE79D4"/>
    <w:rsid w:val="00CF01F9"/>
    <w:rsid w:val="00CF0F17"/>
    <w:rsid w:val="00CF3466"/>
    <w:rsid w:val="00CF49C2"/>
    <w:rsid w:val="00CF690D"/>
    <w:rsid w:val="00CF6DDD"/>
    <w:rsid w:val="00D0075D"/>
    <w:rsid w:val="00D01B64"/>
    <w:rsid w:val="00D023B2"/>
    <w:rsid w:val="00D04812"/>
    <w:rsid w:val="00D06630"/>
    <w:rsid w:val="00D066FD"/>
    <w:rsid w:val="00D06CF2"/>
    <w:rsid w:val="00D10D33"/>
    <w:rsid w:val="00D11BE5"/>
    <w:rsid w:val="00D12202"/>
    <w:rsid w:val="00D14C15"/>
    <w:rsid w:val="00D15048"/>
    <w:rsid w:val="00D152D7"/>
    <w:rsid w:val="00D166E0"/>
    <w:rsid w:val="00D1768A"/>
    <w:rsid w:val="00D207FD"/>
    <w:rsid w:val="00D22B71"/>
    <w:rsid w:val="00D22E89"/>
    <w:rsid w:val="00D2449A"/>
    <w:rsid w:val="00D25078"/>
    <w:rsid w:val="00D25575"/>
    <w:rsid w:val="00D26AC2"/>
    <w:rsid w:val="00D26ADC"/>
    <w:rsid w:val="00D26ED5"/>
    <w:rsid w:val="00D30BD0"/>
    <w:rsid w:val="00D30EAC"/>
    <w:rsid w:val="00D31925"/>
    <w:rsid w:val="00D31BCD"/>
    <w:rsid w:val="00D332D6"/>
    <w:rsid w:val="00D33E13"/>
    <w:rsid w:val="00D34B01"/>
    <w:rsid w:val="00D354C1"/>
    <w:rsid w:val="00D3559B"/>
    <w:rsid w:val="00D41659"/>
    <w:rsid w:val="00D42F78"/>
    <w:rsid w:val="00D45778"/>
    <w:rsid w:val="00D45E19"/>
    <w:rsid w:val="00D46427"/>
    <w:rsid w:val="00D46A3F"/>
    <w:rsid w:val="00D46F6F"/>
    <w:rsid w:val="00D503A9"/>
    <w:rsid w:val="00D51240"/>
    <w:rsid w:val="00D518FB"/>
    <w:rsid w:val="00D52C8A"/>
    <w:rsid w:val="00D53757"/>
    <w:rsid w:val="00D545C7"/>
    <w:rsid w:val="00D60B93"/>
    <w:rsid w:val="00D6133B"/>
    <w:rsid w:val="00D61A0F"/>
    <w:rsid w:val="00D6230A"/>
    <w:rsid w:val="00D6354B"/>
    <w:rsid w:val="00D64002"/>
    <w:rsid w:val="00D64850"/>
    <w:rsid w:val="00D708D4"/>
    <w:rsid w:val="00D73D94"/>
    <w:rsid w:val="00D74FD6"/>
    <w:rsid w:val="00D75968"/>
    <w:rsid w:val="00D76A55"/>
    <w:rsid w:val="00D814EE"/>
    <w:rsid w:val="00D816A3"/>
    <w:rsid w:val="00D81918"/>
    <w:rsid w:val="00D81FC2"/>
    <w:rsid w:val="00D82EA2"/>
    <w:rsid w:val="00D843F9"/>
    <w:rsid w:val="00D8456E"/>
    <w:rsid w:val="00D85690"/>
    <w:rsid w:val="00D861A4"/>
    <w:rsid w:val="00D91AEC"/>
    <w:rsid w:val="00D93FD5"/>
    <w:rsid w:val="00D95A8A"/>
    <w:rsid w:val="00D9676D"/>
    <w:rsid w:val="00D96FFE"/>
    <w:rsid w:val="00D97D16"/>
    <w:rsid w:val="00DA1652"/>
    <w:rsid w:val="00DA24ED"/>
    <w:rsid w:val="00DA39ED"/>
    <w:rsid w:val="00DA4773"/>
    <w:rsid w:val="00DA750E"/>
    <w:rsid w:val="00DA7A52"/>
    <w:rsid w:val="00DB020E"/>
    <w:rsid w:val="00DB0CCA"/>
    <w:rsid w:val="00DB1386"/>
    <w:rsid w:val="00DB1AA9"/>
    <w:rsid w:val="00DB6AAB"/>
    <w:rsid w:val="00DB707C"/>
    <w:rsid w:val="00DB7BD5"/>
    <w:rsid w:val="00DB7DB9"/>
    <w:rsid w:val="00DC077D"/>
    <w:rsid w:val="00DC0C3D"/>
    <w:rsid w:val="00DC2983"/>
    <w:rsid w:val="00DC3750"/>
    <w:rsid w:val="00DC4ACA"/>
    <w:rsid w:val="00DC5586"/>
    <w:rsid w:val="00DC5AC0"/>
    <w:rsid w:val="00DC6CD2"/>
    <w:rsid w:val="00DD1645"/>
    <w:rsid w:val="00DD1C84"/>
    <w:rsid w:val="00DD23CE"/>
    <w:rsid w:val="00DD58BE"/>
    <w:rsid w:val="00DD6049"/>
    <w:rsid w:val="00DD6E60"/>
    <w:rsid w:val="00DD71D5"/>
    <w:rsid w:val="00DE0D49"/>
    <w:rsid w:val="00DE1E90"/>
    <w:rsid w:val="00DE34C5"/>
    <w:rsid w:val="00DF1B0D"/>
    <w:rsid w:val="00DF4F05"/>
    <w:rsid w:val="00DF55C9"/>
    <w:rsid w:val="00DF6DEB"/>
    <w:rsid w:val="00DF7830"/>
    <w:rsid w:val="00E00D2A"/>
    <w:rsid w:val="00E03DEF"/>
    <w:rsid w:val="00E069EA"/>
    <w:rsid w:val="00E11623"/>
    <w:rsid w:val="00E12A2E"/>
    <w:rsid w:val="00E16948"/>
    <w:rsid w:val="00E20661"/>
    <w:rsid w:val="00E2156F"/>
    <w:rsid w:val="00E25C24"/>
    <w:rsid w:val="00E307F4"/>
    <w:rsid w:val="00E30EC7"/>
    <w:rsid w:val="00E31663"/>
    <w:rsid w:val="00E31FA1"/>
    <w:rsid w:val="00E3305B"/>
    <w:rsid w:val="00E33834"/>
    <w:rsid w:val="00E33D63"/>
    <w:rsid w:val="00E379A8"/>
    <w:rsid w:val="00E40A9C"/>
    <w:rsid w:val="00E42737"/>
    <w:rsid w:val="00E42BF9"/>
    <w:rsid w:val="00E442AF"/>
    <w:rsid w:val="00E459F1"/>
    <w:rsid w:val="00E46C34"/>
    <w:rsid w:val="00E508F9"/>
    <w:rsid w:val="00E517B4"/>
    <w:rsid w:val="00E51ED1"/>
    <w:rsid w:val="00E52174"/>
    <w:rsid w:val="00E55BE3"/>
    <w:rsid w:val="00E570B7"/>
    <w:rsid w:val="00E60727"/>
    <w:rsid w:val="00E61180"/>
    <w:rsid w:val="00E61582"/>
    <w:rsid w:val="00E632D5"/>
    <w:rsid w:val="00E658F8"/>
    <w:rsid w:val="00E67D9D"/>
    <w:rsid w:val="00E71ADA"/>
    <w:rsid w:val="00E71C0D"/>
    <w:rsid w:val="00E72957"/>
    <w:rsid w:val="00E744E6"/>
    <w:rsid w:val="00E76106"/>
    <w:rsid w:val="00E7695E"/>
    <w:rsid w:val="00E76BC6"/>
    <w:rsid w:val="00E773D9"/>
    <w:rsid w:val="00E808CF"/>
    <w:rsid w:val="00E82500"/>
    <w:rsid w:val="00E82DBD"/>
    <w:rsid w:val="00E82F87"/>
    <w:rsid w:val="00E8319D"/>
    <w:rsid w:val="00E8347D"/>
    <w:rsid w:val="00E86693"/>
    <w:rsid w:val="00E935D2"/>
    <w:rsid w:val="00E94210"/>
    <w:rsid w:val="00E959C4"/>
    <w:rsid w:val="00EA11F1"/>
    <w:rsid w:val="00EA140B"/>
    <w:rsid w:val="00EA2484"/>
    <w:rsid w:val="00EA24FD"/>
    <w:rsid w:val="00EA2B60"/>
    <w:rsid w:val="00EA2D2F"/>
    <w:rsid w:val="00EA2DA8"/>
    <w:rsid w:val="00EA4C74"/>
    <w:rsid w:val="00EA5482"/>
    <w:rsid w:val="00EA6880"/>
    <w:rsid w:val="00EA7BCE"/>
    <w:rsid w:val="00EA7E3E"/>
    <w:rsid w:val="00EB46CD"/>
    <w:rsid w:val="00EB5BDF"/>
    <w:rsid w:val="00EC0391"/>
    <w:rsid w:val="00EC0535"/>
    <w:rsid w:val="00EC146E"/>
    <w:rsid w:val="00EC18BB"/>
    <w:rsid w:val="00EC547C"/>
    <w:rsid w:val="00EC7DB8"/>
    <w:rsid w:val="00EC7E7E"/>
    <w:rsid w:val="00ED08F0"/>
    <w:rsid w:val="00ED10AA"/>
    <w:rsid w:val="00ED4806"/>
    <w:rsid w:val="00ED483E"/>
    <w:rsid w:val="00ED48FD"/>
    <w:rsid w:val="00ED6C04"/>
    <w:rsid w:val="00ED75F3"/>
    <w:rsid w:val="00EE0593"/>
    <w:rsid w:val="00EE435B"/>
    <w:rsid w:val="00EE5F00"/>
    <w:rsid w:val="00EE6274"/>
    <w:rsid w:val="00EF13BD"/>
    <w:rsid w:val="00EF36A5"/>
    <w:rsid w:val="00EF392D"/>
    <w:rsid w:val="00EF4BAD"/>
    <w:rsid w:val="00EF519B"/>
    <w:rsid w:val="00F0024C"/>
    <w:rsid w:val="00F007AF"/>
    <w:rsid w:val="00F01A3F"/>
    <w:rsid w:val="00F01C4A"/>
    <w:rsid w:val="00F02E07"/>
    <w:rsid w:val="00F05220"/>
    <w:rsid w:val="00F07055"/>
    <w:rsid w:val="00F07061"/>
    <w:rsid w:val="00F07EBC"/>
    <w:rsid w:val="00F10833"/>
    <w:rsid w:val="00F11707"/>
    <w:rsid w:val="00F12C22"/>
    <w:rsid w:val="00F13842"/>
    <w:rsid w:val="00F17EE3"/>
    <w:rsid w:val="00F2034D"/>
    <w:rsid w:val="00F22A67"/>
    <w:rsid w:val="00F22BDC"/>
    <w:rsid w:val="00F23999"/>
    <w:rsid w:val="00F23AFD"/>
    <w:rsid w:val="00F24B13"/>
    <w:rsid w:val="00F25F99"/>
    <w:rsid w:val="00F2726A"/>
    <w:rsid w:val="00F30134"/>
    <w:rsid w:val="00F30C66"/>
    <w:rsid w:val="00F31657"/>
    <w:rsid w:val="00F316DF"/>
    <w:rsid w:val="00F352B8"/>
    <w:rsid w:val="00F35F12"/>
    <w:rsid w:val="00F37524"/>
    <w:rsid w:val="00F4039B"/>
    <w:rsid w:val="00F462CC"/>
    <w:rsid w:val="00F46C8F"/>
    <w:rsid w:val="00F4760A"/>
    <w:rsid w:val="00F526CA"/>
    <w:rsid w:val="00F53782"/>
    <w:rsid w:val="00F546AD"/>
    <w:rsid w:val="00F5559C"/>
    <w:rsid w:val="00F564DD"/>
    <w:rsid w:val="00F57C21"/>
    <w:rsid w:val="00F57ED6"/>
    <w:rsid w:val="00F60BFD"/>
    <w:rsid w:val="00F6254D"/>
    <w:rsid w:val="00F631E4"/>
    <w:rsid w:val="00F63C8B"/>
    <w:rsid w:val="00F6437B"/>
    <w:rsid w:val="00F64E84"/>
    <w:rsid w:val="00F65108"/>
    <w:rsid w:val="00F657AD"/>
    <w:rsid w:val="00F65FB1"/>
    <w:rsid w:val="00F673B5"/>
    <w:rsid w:val="00F73A10"/>
    <w:rsid w:val="00F73F52"/>
    <w:rsid w:val="00F73F5B"/>
    <w:rsid w:val="00F744A6"/>
    <w:rsid w:val="00F77A8C"/>
    <w:rsid w:val="00F77B5C"/>
    <w:rsid w:val="00F8043F"/>
    <w:rsid w:val="00F806B6"/>
    <w:rsid w:val="00F81FC8"/>
    <w:rsid w:val="00F826A9"/>
    <w:rsid w:val="00F82B0D"/>
    <w:rsid w:val="00F84596"/>
    <w:rsid w:val="00F86B1E"/>
    <w:rsid w:val="00F871C2"/>
    <w:rsid w:val="00F87F4B"/>
    <w:rsid w:val="00F906DB"/>
    <w:rsid w:val="00F9191F"/>
    <w:rsid w:val="00F9203E"/>
    <w:rsid w:val="00F930CD"/>
    <w:rsid w:val="00F94C14"/>
    <w:rsid w:val="00F9575D"/>
    <w:rsid w:val="00F96E51"/>
    <w:rsid w:val="00F972F8"/>
    <w:rsid w:val="00FA2654"/>
    <w:rsid w:val="00FA45C7"/>
    <w:rsid w:val="00FA5DEE"/>
    <w:rsid w:val="00FB0320"/>
    <w:rsid w:val="00FB206B"/>
    <w:rsid w:val="00FB2E0B"/>
    <w:rsid w:val="00FB3C0B"/>
    <w:rsid w:val="00FB5B52"/>
    <w:rsid w:val="00FB64C3"/>
    <w:rsid w:val="00FB6CEF"/>
    <w:rsid w:val="00FC0E42"/>
    <w:rsid w:val="00FC3006"/>
    <w:rsid w:val="00FC4DE4"/>
    <w:rsid w:val="00FC502C"/>
    <w:rsid w:val="00FC65B4"/>
    <w:rsid w:val="00FC6DEA"/>
    <w:rsid w:val="00FC7425"/>
    <w:rsid w:val="00FD2BC1"/>
    <w:rsid w:val="00FD4D5E"/>
    <w:rsid w:val="00FD699A"/>
    <w:rsid w:val="00FD7C15"/>
    <w:rsid w:val="00FE0B2F"/>
    <w:rsid w:val="00FE1D7A"/>
    <w:rsid w:val="00FE20F2"/>
    <w:rsid w:val="00FE2D7E"/>
    <w:rsid w:val="00FE33C3"/>
    <w:rsid w:val="00FE5443"/>
    <w:rsid w:val="00FE5B8B"/>
    <w:rsid w:val="00FF0501"/>
    <w:rsid w:val="00FF0658"/>
    <w:rsid w:val="00FF1E8D"/>
    <w:rsid w:val="00FF24C1"/>
    <w:rsid w:val="00FF3AFA"/>
    <w:rsid w:val="00FF4AE2"/>
    <w:rsid w:val="00FF51E1"/>
    <w:rsid w:val="00FF57A8"/>
    <w:rsid w:val="00FF65B4"/>
    <w:rsid w:val="00FF69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0443060"/>
  <w15:docId w15:val="{469E287B-720D-4404-9085-64A79B2D34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nl-NL" w:eastAsia="nl-NL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ard">
    <w:name w:val="Normal"/>
    <w:qFormat/>
  </w:style>
  <w:style w:type="paragraph" w:styleId="Kop1">
    <w:name w:val="heading 1"/>
    <w:basedOn w:val="Standaard"/>
    <w:next w:val="Standaard"/>
    <w:link w:val="Kop1Char"/>
    <w:uiPriority w:val="9"/>
    <w:qFormat/>
    <w:rsid w:val="00ED4806"/>
    <w:pPr>
      <w:keepNext/>
      <w:keepLines/>
      <w:numPr>
        <w:numId w:val="1"/>
      </w:numPr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Kop2">
    <w:name w:val="heading 2"/>
    <w:basedOn w:val="Standaard"/>
    <w:next w:val="Standaard"/>
    <w:link w:val="Kop2Char"/>
    <w:uiPriority w:val="9"/>
    <w:unhideWhenUsed/>
    <w:qFormat/>
    <w:rsid w:val="00ED4806"/>
    <w:pPr>
      <w:keepNext/>
      <w:keepLines/>
      <w:numPr>
        <w:ilvl w:val="1"/>
        <w:numId w:val="1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Kop3">
    <w:name w:val="heading 3"/>
    <w:basedOn w:val="Standaard"/>
    <w:next w:val="Standaard"/>
    <w:link w:val="Kop3Char"/>
    <w:uiPriority w:val="9"/>
    <w:unhideWhenUsed/>
    <w:qFormat/>
    <w:rsid w:val="00ED4806"/>
    <w:pPr>
      <w:keepNext/>
      <w:keepLines/>
      <w:numPr>
        <w:ilvl w:val="2"/>
        <w:numId w:val="1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Kop4">
    <w:name w:val="heading 4"/>
    <w:basedOn w:val="Standaard"/>
    <w:next w:val="Standaard"/>
    <w:link w:val="Kop4Char"/>
    <w:uiPriority w:val="9"/>
    <w:semiHidden/>
    <w:unhideWhenUsed/>
    <w:qFormat/>
    <w:rsid w:val="00ED4806"/>
    <w:pPr>
      <w:keepNext/>
      <w:keepLines/>
      <w:numPr>
        <w:ilvl w:val="3"/>
        <w:numId w:val="1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Kop5">
    <w:name w:val="heading 5"/>
    <w:basedOn w:val="Standaard"/>
    <w:next w:val="Standaard"/>
    <w:link w:val="Kop5Char"/>
    <w:uiPriority w:val="9"/>
    <w:semiHidden/>
    <w:unhideWhenUsed/>
    <w:qFormat/>
    <w:rsid w:val="00ED4806"/>
    <w:pPr>
      <w:keepNext/>
      <w:keepLines/>
      <w:numPr>
        <w:ilvl w:val="4"/>
        <w:numId w:val="1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Kop6">
    <w:name w:val="heading 6"/>
    <w:basedOn w:val="Standaard"/>
    <w:next w:val="Standaard"/>
    <w:link w:val="Kop6Char"/>
    <w:uiPriority w:val="9"/>
    <w:semiHidden/>
    <w:unhideWhenUsed/>
    <w:qFormat/>
    <w:rsid w:val="00ED4806"/>
    <w:pPr>
      <w:keepNext/>
      <w:keepLines/>
      <w:numPr>
        <w:ilvl w:val="5"/>
        <w:numId w:val="1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Kop7">
    <w:name w:val="heading 7"/>
    <w:basedOn w:val="Standaard"/>
    <w:next w:val="Standaard"/>
    <w:link w:val="Kop7Char"/>
    <w:uiPriority w:val="9"/>
    <w:semiHidden/>
    <w:unhideWhenUsed/>
    <w:qFormat/>
    <w:rsid w:val="00ED4806"/>
    <w:pPr>
      <w:keepNext/>
      <w:keepLines/>
      <w:numPr>
        <w:ilvl w:val="6"/>
        <w:numId w:val="1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Kop8">
    <w:name w:val="heading 8"/>
    <w:basedOn w:val="Standaard"/>
    <w:next w:val="Standaard"/>
    <w:link w:val="Kop8Char"/>
    <w:uiPriority w:val="9"/>
    <w:semiHidden/>
    <w:unhideWhenUsed/>
    <w:qFormat/>
    <w:rsid w:val="00ED4806"/>
    <w:pPr>
      <w:keepNext/>
      <w:keepLines/>
      <w:numPr>
        <w:ilvl w:val="7"/>
        <w:numId w:val="1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Kop9">
    <w:name w:val="heading 9"/>
    <w:basedOn w:val="Standaard"/>
    <w:next w:val="Standaard"/>
    <w:link w:val="Kop9Char"/>
    <w:uiPriority w:val="9"/>
    <w:semiHidden/>
    <w:unhideWhenUsed/>
    <w:qFormat/>
    <w:rsid w:val="00ED4806"/>
    <w:pPr>
      <w:keepNext/>
      <w:keepLines/>
      <w:numPr>
        <w:ilvl w:val="8"/>
        <w:numId w:val="1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basedOn w:val="Standaardalinea-lettertype"/>
    <w:link w:val="Kop1"/>
    <w:uiPriority w:val="9"/>
    <w:rsid w:val="00ED480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Kop2Char">
    <w:name w:val="Kop 2 Char"/>
    <w:basedOn w:val="Standaardalinea-lettertype"/>
    <w:link w:val="Kop2"/>
    <w:uiPriority w:val="9"/>
    <w:rsid w:val="00ED480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Kop3Char">
    <w:name w:val="Kop 3 Char"/>
    <w:basedOn w:val="Standaardalinea-lettertype"/>
    <w:link w:val="Kop3"/>
    <w:uiPriority w:val="9"/>
    <w:rsid w:val="00ED4806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Kop4Char">
    <w:name w:val="Kop 4 Char"/>
    <w:basedOn w:val="Standaardalinea-lettertype"/>
    <w:link w:val="Kop4"/>
    <w:uiPriority w:val="9"/>
    <w:semiHidden/>
    <w:rsid w:val="00ED4806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Kop5Char">
    <w:name w:val="Kop 5 Char"/>
    <w:basedOn w:val="Standaardalinea-lettertype"/>
    <w:link w:val="Kop5"/>
    <w:uiPriority w:val="9"/>
    <w:semiHidden/>
    <w:rsid w:val="00ED4806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Kop6Char">
    <w:name w:val="Kop 6 Char"/>
    <w:basedOn w:val="Standaardalinea-lettertype"/>
    <w:link w:val="Kop6"/>
    <w:uiPriority w:val="9"/>
    <w:semiHidden/>
    <w:rsid w:val="00ED4806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Kop7Char">
    <w:name w:val="Kop 7 Char"/>
    <w:basedOn w:val="Standaardalinea-lettertype"/>
    <w:link w:val="Kop7"/>
    <w:uiPriority w:val="9"/>
    <w:semiHidden/>
    <w:rsid w:val="00ED4806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Kop8Char">
    <w:name w:val="Kop 8 Char"/>
    <w:basedOn w:val="Standaardalinea-lettertype"/>
    <w:link w:val="Kop8"/>
    <w:uiPriority w:val="9"/>
    <w:semiHidden/>
    <w:rsid w:val="00ED4806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Kop9Char">
    <w:name w:val="Kop 9 Char"/>
    <w:basedOn w:val="Standaardalinea-lettertype"/>
    <w:link w:val="Kop9"/>
    <w:uiPriority w:val="9"/>
    <w:semiHidden/>
    <w:rsid w:val="00ED4806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Geenafstand">
    <w:name w:val="No Spacing"/>
    <w:link w:val="GeenafstandChar"/>
    <w:uiPriority w:val="1"/>
    <w:qFormat/>
    <w:rsid w:val="00ED4806"/>
    <w:pPr>
      <w:spacing w:after="0" w:line="240" w:lineRule="auto"/>
    </w:pPr>
  </w:style>
  <w:style w:type="paragraph" w:styleId="Ballontekst">
    <w:name w:val="Balloon Text"/>
    <w:basedOn w:val="Standaard"/>
    <w:link w:val="BallontekstChar"/>
    <w:uiPriority w:val="99"/>
    <w:semiHidden/>
    <w:unhideWhenUsed/>
    <w:rsid w:val="009A7A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basedOn w:val="Standaardalinea-lettertype"/>
    <w:link w:val="Ballontekst"/>
    <w:uiPriority w:val="99"/>
    <w:semiHidden/>
    <w:rsid w:val="009A7A39"/>
    <w:rPr>
      <w:rFonts w:ascii="Tahoma" w:hAnsi="Tahoma" w:cs="Tahoma"/>
      <w:sz w:val="16"/>
      <w:szCs w:val="16"/>
    </w:rPr>
  </w:style>
  <w:style w:type="character" w:styleId="Hyperlink">
    <w:name w:val="Hyperlink"/>
    <w:basedOn w:val="Standaardalinea-lettertype"/>
    <w:uiPriority w:val="99"/>
    <w:unhideWhenUsed/>
    <w:rsid w:val="009836A1"/>
    <w:rPr>
      <w:color w:val="0000FF" w:themeColor="hyperlink"/>
      <w:u w:val="single"/>
    </w:rPr>
  </w:style>
  <w:style w:type="character" w:styleId="GevolgdeHyperlink">
    <w:name w:val="FollowedHyperlink"/>
    <w:basedOn w:val="Standaardalinea-lettertype"/>
    <w:uiPriority w:val="99"/>
    <w:semiHidden/>
    <w:unhideWhenUsed/>
    <w:rsid w:val="009836A1"/>
    <w:rPr>
      <w:color w:val="800080" w:themeColor="followedHyperlink"/>
      <w:u w:val="single"/>
    </w:rPr>
  </w:style>
  <w:style w:type="table" w:styleId="Tabelraster">
    <w:name w:val="Table Grid"/>
    <w:basedOn w:val="Standaardtabel"/>
    <w:uiPriority w:val="59"/>
    <w:rsid w:val="008A41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el">
    <w:name w:val="Title"/>
    <w:basedOn w:val="Standaard"/>
    <w:next w:val="Standaard"/>
    <w:link w:val="TitelChar"/>
    <w:uiPriority w:val="10"/>
    <w:qFormat/>
    <w:rsid w:val="00141665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Char">
    <w:name w:val="Titel Char"/>
    <w:basedOn w:val="Standaardalinea-lettertype"/>
    <w:link w:val="Titel"/>
    <w:uiPriority w:val="10"/>
    <w:rsid w:val="0014166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Voetnoottekst">
    <w:name w:val="footnote text"/>
    <w:basedOn w:val="Standaard"/>
    <w:link w:val="VoetnoottekstChar"/>
    <w:uiPriority w:val="99"/>
    <w:semiHidden/>
    <w:unhideWhenUsed/>
    <w:rsid w:val="00625FAA"/>
    <w:pPr>
      <w:spacing w:after="0" w:line="240" w:lineRule="auto"/>
    </w:pPr>
    <w:rPr>
      <w:sz w:val="20"/>
      <w:szCs w:val="20"/>
    </w:rPr>
  </w:style>
  <w:style w:type="character" w:customStyle="1" w:styleId="VoetnoottekstChar">
    <w:name w:val="Voetnoottekst Char"/>
    <w:basedOn w:val="Standaardalinea-lettertype"/>
    <w:link w:val="Voetnoottekst"/>
    <w:uiPriority w:val="99"/>
    <w:semiHidden/>
    <w:rsid w:val="00625FAA"/>
    <w:rPr>
      <w:sz w:val="20"/>
      <w:szCs w:val="20"/>
    </w:rPr>
  </w:style>
  <w:style w:type="character" w:styleId="Voetnootmarkering">
    <w:name w:val="footnote reference"/>
    <w:basedOn w:val="Standaardalinea-lettertype"/>
    <w:uiPriority w:val="99"/>
    <w:semiHidden/>
    <w:unhideWhenUsed/>
    <w:rsid w:val="00625FAA"/>
    <w:rPr>
      <w:vertAlign w:val="superscript"/>
    </w:rPr>
  </w:style>
  <w:style w:type="paragraph" w:styleId="Koptekst">
    <w:name w:val="header"/>
    <w:basedOn w:val="Standaard"/>
    <w:link w:val="KoptekstChar"/>
    <w:uiPriority w:val="99"/>
    <w:unhideWhenUsed/>
    <w:rsid w:val="00625F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KoptekstChar">
    <w:name w:val="Koptekst Char"/>
    <w:basedOn w:val="Standaardalinea-lettertype"/>
    <w:link w:val="Koptekst"/>
    <w:uiPriority w:val="99"/>
    <w:rsid w:val="00625FAA"/>
  </w:style>
  <w:style w:type="paragraph" w:styleId="Voettekst">
    <w:name w:val="footer"/>
    <w:basedOn w:val="Standaard"/>
    <w:link w:val="VoettekstChar"/>
    <w:uiPriority w:val="99"/>
    <w:unhideWhenUsed/>
    <w:rsid w:val="00625F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VoettekstChar">
    <w:name w:val="Voettekst Char"/>
    <w:basedOn w:val="Standaardalinea-lettertype"/>
    <w:link w:val="Voettekst"/>
    <w:uiPriority w:val="99"/>
    <w:rsid w:val="00625FAA"/>
  </w:style>
  <w:style w:type="paragraph" w:customStyle="1" w:styleId="MTDisplayEquation">
    <w:name w:val="MTDisplayEquation"/>
    <w:basedOn w:val="Geenafstand"/>
    <w:next w:val="Standaard"/>
    <w:link w:val="MTDisplayEquationChar"/>
    <w:rsid w:val="001334C7"/>
    <w:pPr>
      <w:tabs>
        <w:tab w:val="center" w:pos="4680"/>
        <w:tab w:val="right" w:pos="9360"/>
      </w:tabs>
      <w:jc w:val="both"/>
    </w:pPr>
  </w:style>
  <w:style w:type="character" w:customStyle="1" w:styleId="GeenafstandChar">
    <w:name w:val="Geen afstand Char"/>
    <w:basedOn w:val="Standaardalinea-lettertype"/>
    <w:link w:val="Geenafstand"/>
    <w:uiPriority w:val="1"/>
    <w:rsid w:val="001334C7"/>
  </w:style>
  <w:style w:type="character" w:customStyle="1" w:styleId="MTDisplayEquationChar">
    <w:name w:val="MTDisplayEquation Char"/>
    <w:basedOn w:val="GeenafstandChar"/>
    <w:link w:val="MTDisplayEquation"/>
    <w:rsid w:val="001334C7"/>
  </w:style>
  <w:style w:type="paragraph" w:styleId="Lijstalinea">
    <w:name w:val="List Paragraph"/>
    <w:basedOn w:val="Standaard"/>
    <w:uiPriority w:val="34"/>
    <w:qFormat/>
    <w:rsid w:val="00835A6D"/>
    <w:pPr>
      <w:ind w:left="720"/>
      <w:contextualSpacing/>
    </w:pPr>
  </w:style>
  <w:style w:type="character" w:styleId="Tekstvantijdelijkeaanduiding">
    <w:name w:val="Placeholder Text"/>
    <w:basedOn w:val="Standaardalinea-lettertype"/>
    <w:uiPriority w:val="99"/>
    <w:semiHidden/>
    <w:rsid w:val="00681D09"/>
    <w:rPr>
      <w:color w:val="808080"/>
    </w:rPr>
  </w:style>
  <w:style w:type="paragraph" w:styleId="Bijschrift">
    <w:name w:val="caption"/>
    <w:basedOn w:val="Standaard"/>
    <w:next w:val="Standaard"/>
    <w:uiPriority w:val="35"/>
    <w:unhideWhenUsed/>
    <w:qFormat/>
    <w:rsid w:val="00F4760A"/>
    <w:pPr>
      <w:spacing w:line="240" w:lineRule="auto"/>
    </w:pPr>
    <w:rPr>
      <w:i/>
      <w:iCs/>
      <w:color w:val="1F497D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oleObject" Target="embeddings/oleObject10.bin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5.bin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9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image" Target="media/image3.png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2.bin"/><Relationship Id="rId10" Type="http://schemas.openxmlformats.org/officeDocument/2006/relationships/endnotes" Target="endnotes.xml"/><Relationship Id="rId19" Type="http://schemas.openxmlformats.org/officeDocument/2006/relationships/oleObject" Target="embeddings/oleObject4.bin"/><Relationship Id="rId31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2.png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11.bin"/><Relationship Id="rId30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Notes0 xmlns="162ff2ea-4819-4181-b8d0-3c7581ae14be" xsi:nil="true"/>
    <Document_x0020_Type xmlns="e284d3bf-6439-4b52-892d-51c282f1a623">JetEngine</Document_x0020_Type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BF5E7CB4CBB56409879A9BCF6BE6567" ma:contentTypeVersion="" ma:contentTypeDescription="Create a new document." ma:contentTypeScope="" ma:versionID="04a84164342e03c33f865e838420f706">
  <xsd:schema xmlns:xsd="http://www.w3.org/2001/XMLSchema" xmlns:xs="http://www.w3.org/2001/XMLSchema" xmlns:p="http://schemas.microsoft.com/office/2006/metadata/properties" xmlns:ns2="e284d3bf-6439-4b52-892d-51c282f1a623" xmlns:ns3="162ff2ea-4819-4181-b8d0-3c7581ae14be" targetNamespace="http://schemas.microsoft.com/office/2006/metadata/properties" ma:root="true" ma:fieldsID="4a750227ed4840bac86779c660480348" ns2:_="" ns3:_="">
    <xsd:import namespace="e284d3bf-6439-4b52-892d-51c282f1a623"/>
    <xsd:import namespace="162ff2ea-4819-4181-b8d0-3c7581ae14be"/>
    <xsd:element name="properties">
      <xsd:complexType>
        <xsd:sequence>
          <xsd:element name="documentManagement">
            <xsd:complexType>
              <xsd:all>
                <xsd:element ref="ns2:Document_x0020_Type"/>
                <xsd:element ref="ns3:Notes0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284d3bf-6439-4b52-892d-51c282f1a623" elementFormDefault="qualified">
    <xsd:import namespace="http://schemas.microsoft.com/office/2006/documentManagement/types"/>
    <xsd:import namespace="http://schemas.microsoft.com/office/infopath/2007/PartnerControls"/>
    <xsd:element name="Document_x0020_Type" ma:index="8" ma:displayName="Document Type" ma:default="Presentations" ma:format="RadioButtons" ma:internalName="Document_x0020_Type">
      <xsd:simpleType>
        <xsd:union memberTypes="dms:Text">
          <xsd:simpleType>
            <xsd:restriction base="dms:Choice">
              <xsd:enumeration value="Study guide"/>
              <xsd:enumeration value="Presentations"/>
              <xsd:enumeration value="Handouts"/>
              <xsd:enumeration value="Assignments"/>
              <xsd:enumeration value="Examinations"/>
              <xsd:enumeration value="Literature"/>
            </xsd:restriction>
          </xsd:simpleType>
        </xsd:un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2ff2ea-4819-4181-b8d0-3c7581ae14be" elementFormDefault="qualified">
    <xsd:import namespace="http://schemas.microsoft.com/office/2006/documentManagement/types"/>
    <xsd:import namespace="http://schemas.microsoft.com/office/infopath/2007/PartnerControls"/>
    <xsd:element name="Notes0" ma:index="9" nillable="true" ma:displayName="Notes" ma:internalName="Notes0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27C1E44-8FBF-43F7-B6FD-5265ECB4B1DD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09427BC0-F2CC-439E-9F95-C012AEF68435}">
  <ds:schemaRefs>
    <ds:schemaRef ds:uri="http://schemas.microsoft.com/office/2006/metadata/properties"/>
    <ds:schemaRef ds:uri="http://schemas.microsoft.com/office/infopath/2007/PartnerControls"/>
    <ds:schemaRef ds:uri="162ff2ea-4819-4181-b8d0-3c7581ae14be"/>
    <ds:schemaRef ds:uri="e284d3bf-6439-4b52-892d-51c282f1a623"/>
  </ds:schemaRefs>
</ds:datastoreItem>
</file>

<file path=customXml/itemProps3.xml><?xml version="1.0" encoding="utf-8"?>
<ds:datastoreItem xmlns:ds="http://schemas.openxmlformats.org/officeDocument/2006/customXml" ds:itemID="{123AA598-3EDD-4CCB-89E6-824C4D0E45C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284d3bf-6439-4b52-892d-51c282f1a623"/>
    <ds:schemaRef ds:uri="162ff2ea-4819-4181-b8d0-3c7581ae14b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07ED8C22-EF56-43AC-8C00-CAA6DF3C51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1</Pages>
  <Words>2899</Words>
  <Characters>15949</Characters>
  <Application>Microsoft Office Word</Application>
  <DocSecurity>0</DocSecurity>
  <Lines>132</Lines>
  <Paragraphs>37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Technische Universiteit Eindhoven</Company>
  <LinksUpToDate>false</LinksUpToDate>
  <CharactersWithSpaces>188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MT Somers</dc:creator>
  <cp:lastModifiedBy>Gool, C.E.A.G. van</cp:lastModifiedBy>
  <cp:revision>5</cp:revision>
  <cp:lastPrinted>2015-09-29T10:04:00Z</cp:lastPrinted>
  <dcterms:created xsi:type="dcterms:W3CDTF">2015-09-28T17:20:00Z</dcterms:created>
  <dcterms:modified xsi:type="dcterms:W3CDTF">2015-09-29T1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BBF5E7CB4CBB56409879A9BCF6BE6567</vt:lpwstr>
  </property>
</Properties>
</file>